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78" r:id="rId2"/>
    <p:sldId id="270" r:id="rId3"/>
    <p:sldId id="272" r:id="rId4"/>
    <p:sldId id="271" r:id="rId5"/>
    <p:sldId id="276" r:id="rId6"/>
    <p:sldId id="258" r:id="rId7"/>
    <p:sldId id="259" r:id="rId8"/>
    <p:sldId id="265" r:id="rId9"/>
    <p:sldId id="260" r:id="rId10"/>
    <p:sldId id="261" r:id="rId11"/>
    <p:sldId id="262" r:id="rId12"/>
    <p:sldId id="277" r:id="rId13"/>
    <p:sldId id="275" r:id="rId14"/>
    <p:sldId id="274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4E04FC0-750B-4377-8FBB-4070CAEC183E}">
          <p14:sldIdLst>
            <p14:sldId id="278"/>
            <p14:sldId id="270"/>
          </p14:sldIdLst>
        </p14:section>
        <p14:section name="Kiểm tra bài cũ" id="{D4AC8DE5-9C23-4787-AD45-87160D57D356}">
          <p14:sldIdLst>
            <p14:sldId id="272"/>
            <p14:sldId id="271"/>
            <p14:sldId id="276"/>
          </p14:sldIdLst>
        </p14:section>
        <p14:section name="Lý thuyết" id="{E3F13FC0-2B4D-46A3-A0DB-106601CB4F29}">
          <p14:sldIdLst>
            <p14:sldId id="258"/>
            <p14:sldId id="259"/>
            <p14:sldId id="265"/>
          </p14:sldIdLst>
        </p14:section>
        <p14:section name="Luyện tập" id="{7AD33F0D-6335-4001-8428-B32558CC6A88}">
          <p14:sldIdLst>
            <p14:sldId id="260"/>
            <p14:sldId id="261"/>
            <p14:sldId id="262"/>
            <p14:sldId id="277"/>
          </p14:sldIdLst>
        </p14:section>
        <p14:section name="Check bài" id="{5DB32125-F038-4D32-86FE-A03CE02816AA}">
          <p14:sldIdLst>
            <p14:sldId id="275"/>
            <p14:sldId id="27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26645"/>
    <a:srgbClr val="FFFFFF"/>
    <a:srgbClr val="FFE298"/>
    <a:srgbClr val="C00000"/>
    <a:srgbClr val="95C5ED"/>
    <a:srgbClr val="72B8F3"/>
    <a:srgbClr val="A2CDF0"/>
    <a:srgbClr val="94CDF8"/>
    <a:srgbClr val="97CE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2175" autoAdjust="0"/>
  </p:normalViewPr>
  <p:slideViewPr>
    <p:cSldViewPr showGuides="1">
      <p:cViewPr>
        <p:scale>
          <a:sx n="71" d="100"/>
          <a:sy n="71" d="100"/>
        </p:scale>
        <p:origin x="174" y="-18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97086-664B-41ED-847B-64288885C7C9}" type="datetimeFigureOut">
              <a:rPr lang="en-US" smtClean="0"/>
              <a:t>1/1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817267-6533-410C-AFD0-941FC46951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70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B8799-C4E5-4DE5-B743-0D2BA5D54798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2941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3462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0084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5344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7327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hửa ruộng có hình dáng là hình gì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ể tính diện tích hình thang ta cần những số đo nào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Những số đo nào đã có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a có thể tính được chiều cao của thửa ruộng không ? Tính như thế nào ?</a:t>
            </a:r>
            <a:endParaRPr lang="en-US" sz="12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7624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0614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539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966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4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287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402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34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132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F1648-7584-4AEA-8C77-7809A781D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69EACA-EA18-4330-8E00-A6EE638C59A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741BCD-3A1F-4F81-8567-C86538D045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ECD319-65C0-4D9E-8CC8-C9F4B7BAB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AF69DE-49A0-40DA-9375-B38039E456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4ADCBC-3C3A-4256-87D5-D0D9AF50D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236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992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 advClick="0" advTm="6000">
        <p15:prstTrans prst="curtains"/>
      </p:transition>
    </mc:Choice>
    <mc:Fallback xmlns="">
      <p:transition spd="slow" advClick="0" advTm="6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9Slide.vn - 2019">
            <a:extLst>
              <a:ext uri="{FF2B5EF4-FFF2-40B4-BE49-F238E27FC236}">
                <a16:creationId xmlns:a16="http://schemas.microsoft.com/office/drawing/2014/main" id="{7A1F5840-FD94-435F-9C77-AF2045D2669B}"/>
              </a:ext>
            </a:extLst>
          </p:cNvPr>
          <p:cNvSpPr txBox="1"/>
          <p:nvPr userDrawn="1"/>
        </p:nvSpPr>
        <p:spPr>
          <a:xfrm>
            <a:off x="0" y="-1512332"/>
            <a:ext cx="12192000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B9EE9-F3BF-4B40-83E7-C9BC68FDDB0E}" type="datetimeFigureOut">
              <a:rPr lang="en-US" smtClean="0"/>
              <a:t>1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8D51644-545E-44E3-BC6E-2AD8AC8B2625}"/>
              </a:ext>
            </a:extLst>
          </p:cNvPr>
          <p:cNvSpPr/>
          <p:nvPr userDrawn="1"/>
        </p:nvSpPr>
        <p:spPr>
          <a:xfrm>
            <a:off x="-23164800" y="-13030200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1B1CA3B-4E43-438A-9AA3-C4D817313CF4}"/>
              </a:ext>
            </a:extLst>
          </p:cNvPr>
          <p:cNvSpPr/>
          <p:nvPr userDrawn="1"/>
        </p:nvSpPr>
        <p:spPr>
          <a:xfrm>
            <a:off x="34961779" y="-13030200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004496-AE44-4F53-BEA8-30179F68F210}"/>
              </a:ext>
            </a:extLst>
          </p:cNvPr>
          <p:cNvSpPr/>
          <p:nvPr userDrawn="1"/>
        </p:nvSpPr>
        <p:spPr>
          <a:xfrm>
            <a:off x="34961779" y="19493179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4C10C7B-BAE9-4433-8761-500EAC3C28A0}"/>
              </a:ext>
            </a:extLst>
          </p:cNvPr>
          <p:cNvSpPr/>
          <p:nvPr userDrawn="1"/>
        </p:nvSpPr>
        <p:spPr>
          <a:xfrm>
            <a:off x="-23164800" y="19493179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D0CE00B-B040-4546-AF5D-EEF96AA126B0}"/>
              </a:ext>
            </a:extLst>
          </p:cNvPr>
          <p:cNvGrpSpPr>
            <a:grpSpLocks noGrp="1" noSelect="1" noRot="1" noMove="1" noResize="1"/>
          </p:cNvGrpSpPr>
          <p:nvPr userDrawn="1">
            <p:custDataLst>
              <p:tags r:id="rId9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2700">
                <a:solidFill>
                  <a:schemeClr val="bg1">
                    <a:lumMod val="75000"/>
                  </a:schemeClr>
                </a:solidFill>
                <a:latin typeface="#9Slide02 Noi dung dai" panose="02000000000000000000" pitchFamily="2" charset="0"/>
                <a:ea typeface="#9Slide02 Noi dung dai" panose="02000000000000000000" pitchFamily="2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18146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4" r:id="rId2"/>
    <p:sldLayoutId id="2147483649" r:id="rId3"/>
    <p:sldLayoutId id="2147483657" r:id="rId4"/>
    <p:sldLayoutId id="2147483650" r:id="rId5"/>
    <p:sldLayoutId id="2147483652" r:id="rId6"/>
    <p:sldLayoutId id="2147483658" r:id="rId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2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audio" Target="../media/audio3.wav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1.wmf"/><Relationship Id="rId3" Type="http://schemas.openxmlformats.org/officeDocument/2006/relationships/image" Target="../media/image1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3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4CC667E-2530-C2DD-E4A0-0238E23AB49D}"/>
              </a:ext>
            </a:extLst>
          </p:cNvPr>
          <p:cNvSpPr txBox="1"/>
          <p:nvPr/>
        </p:nvSpPr>
        <p:spPr>
          <a:xfrm>
            <a:off x="1524000" y="1143000"/>
            <a:ext cx="9982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6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6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ài</a:t>
            </a:r>
            <a:r>
              <a:rPr lang="en-US" sz="6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endParaRPr lang="en-US" sz="6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6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6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6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6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endParaRPr lang="en-US" sz="6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6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A5</a:t>
            </a:r>
          </a:p>
          <a:p>
            <a:r>
              <a:rPr lang="en-US" sz="6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6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6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29273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 advClick="0" advTm="6000">
        <p15:prstTrans prst="curtains"/>
      </p:transition>
    </mc:Choice>
    <mc:Fallback xmlns="">
      <p:transition spd="slow" advClick="0" advTm="6000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Freeform: Shape 81">
            <a:extLst>
              <a:ext uri="{FF2B5EF4-FFF2-40B4-BE49-F238E27FC236}">
                <a16:creationId xmlns:a16="http://schemas.microsoft.com/office/drawing/2014/main" id="{A6F3465E-5926-44ED-B265-602D912002BF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8" name="Rectangle: Rounded Corners 77">
            <a:extLst>
              <a:ext uri="{FF2B5EF4-FFF2-40B4-BE49-F238E27FC236}">
                <a16:creationId xmlns:a16="http://schemas.microsoft.com/office/drawing/2014/main" id="{AF7D7C4E-8F46-4C18-A9B8-5A830980CA0B}"/>
              </a:ext>
            </a:extLst>
          </p:cNvPr>
          <p:cNvSpPr/>
          <p:nvPr/>
        </p:nvSpPr>
        <p:spPr>
          <a:xfrm>
            <a:off x="7102168" y="4999157"/>
            <a:ext cx="4088975" cy="1311987"/>
          </a:xfrm>
          <a:prstGeom prst="roundRect">
            <a:avLst>
              <a:gd name="adj" fmla="val 5604"/>
            </a:avLst>
          </a:prstGeom>
          <a:solidFill>
            <a:schemeClr val="bg1">
              <a:alpha val="3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0C2E3710-B44D-4177-926F-3CABBFA7C9AD}"/>
              </a:ext>
            </a:extLst>
          </p:cNvPr>
          <p:cNvSpPr/>
          <p:nvPr/>
        </p:nvSpPr>
        <p:spPr>
          <a:xfrm>
            <a:off x="929786" y="4983396"/>
            <a:ext cx="4391302" cy="1311987"/>
          </a:xfrm>
          <a:prstGeom prst="roundRect">
            <a:avLst>
              <a:gd name="adj" fmla="val 5604"/>
            </a:avLst>
          </a:prstGeom>
          <a:solidFill>
            <a:schemeClr val="bg1">
              <a:alpha val="3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057E310-1D1F-4256-A1B0-BE918F2A5921}"/>
              </a:ext>
            </a:extLst>
          </p:cNvPr>
          <p:cNvSpPr txBox="1"/>
          <p:nvPr/>
        </p:nvSpPr>
        <p:spPr>
          <a:xfrm>
            <a:off x="340914" y="241159"/>
            <a:ext cx="7050485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u="sng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vi-VN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2</a:t>
            </a:r>
            <a:r>
              <a:rPr lang="en-US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ỗi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sau: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EA26E556-B40A-49BC-9B62-7F864B3835AC}"/>
              </a:ext>
            </a:extLst>
          </p:cNvPr>
          <p:cNvGrpSpPr/>
          <p:nvPr/>
        </p:nvGrpSpPr>
        <p:grpSpPr>
          <a:xfrm>
            <a:off x="464342" y="1070710"/>
            <a:ext cx="11263316" cy="3200396"/>
            <a:chOff x="473867" y="1066804"/>
            <a:chExt cx="11263316" cy="320039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042CD617-D6E0-4B9B-ADDE-FBF2166A6351}"/>
                </a:ext>
              </a:extLst>
            </p:cNvPr>
            <p:cNvGrpSpPr/>
            <p:nvPr/>
          </p:nvGrpSpPr>
          <p:grpSpPr>
            <a:xfrm>
              <a:off x="473867" y="1261694"/>
              <a:ext cx="11263316" cy="2764447"/>
              <a:chOff x="228600" y="1215292"/>
              <a:chExt cx="5486400" cy="2106244"/>
            </a:xfrm>
            <a:noFill/>
          </p:grpSpPr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07912E00-B7CA-4BC5-A74D-239310490D8B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B41BAE45-9909-4BB0-A8FC-9A6B9A60CED4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CF63513F-AFE2-4769-9602-2F8E67DD2A87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43887B7A-971B-437D-B815-490A29598234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28248D27-35D7-4F90-B409-F23D96DF0299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32A3BB8E-E683-44C5-B96F-20C67072858B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1C6E044C-2ACD-457D-9A8C-6C50296C9CA0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6DAF034A-415D-42D1-BD8E-512E0B5918BD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D944EF3-40C7-49DA-A5B1-629F89194031}"/>
                </a:ext>
              </a:extLst>
            </p:cNvPr>
            <p:cNvGrpSpPr/>
            <p:nvPr/>
          </p:nvGrpSpPr>
          <p:grpSpPr>
            <a:xfrm rot="5400000">
              <a:off x="1740696" y="100012"/>
              <a:ext cx="3200396" cy="5133979"/>
              <a:chOff x="381000" y="1066800"/>
              <a:chExt cx="5486400" cy="3911600"/>
            </a:xfrm>
            <a:noFill/>
          </p:grpSpPr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924CCF0B-6C28-47A2-9445-1111777D751F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BA6D0F0-20F1-495A-90E2-9C65891ED754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45AD6BCC-EACB-49BD-AEFD-CB9D884A70D6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EE268BDC-94F5-4869-9781-4B2695D717C7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16C3D98E-1F3F-4520-88A1-666A7687095F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C0F89E11-5B81-44BF-96D9-BCCEF1CC2DDD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F14A58CA-D604-4361-A027-1BA474017764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43A974D7-FDBC-4FC9-90AD-C887F05F4438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6A13193A-CF1E-429C-950F-8E42BFDDFE80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67F5413E-EB39-49A2-B413-19EECACF8BCC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A8F0350A-3464-4CA2-A3CF-2F21CF2AE927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256F87F6-A72E-42A5-858F-4DFBEEBC5B19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32D774D1-144B-41D5-BCA2-DA26FC74EC15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1163AF5D-9456-465F-A7BF-781882EA0A8E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1905685A-CF61-4AF7-98A8-025795280810}"/>
                </a:ext>
              </a:extLst>
            </p:cNvPr>
            <p:cNvGrpSpPr/>
            <p:nvPr/>
          </p:nvGrpSpPr>
          <p:grpSpPr>
            <a:xfrm rot="5400000">
              <a:off x="7249474" y="100012"/>
              <a:ext cx="3200396" cy="5133979"/>
              <a:chOff x="381000" y="1066800"/>
              <a:chExt cx="5486400" cy="3911600"/>
            </a:xfrm>
            <a:noFill/>
          </p:grpSpPr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878433E1-A1E7-4E6D-95F1-284381CA50CF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C71691E-D72E-4D3F-A75B-7A40CB4DF1DF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46C326D8-8248-4EB4-8467-060427D84C2D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CB7BD896-BEE0-4EE2-9603-43B598CEC130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CE2A1630-B3C5-44EB-BB13-C9B5D489A5C8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03EBE46C-50D3-4FAC-8DF9-D92AB1BC93EB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939D431E-7186-428C-97A3-3AF61125D3A0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E60462E7-E743-40FC-8169-3314D11C15C1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8BE8BFBD-7DBB-4DF7-AD56-D7F46BA6823E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61822E9-466A-4E96-B4C0-B0E8A1624CB4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EF0BCA2D-2025-457E-B663-F896D2D0EF00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3E5BF2A5-CD80-41E0-8DEE-0DB1E7F1FB85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BCB84E26-4290-465E-9560-7AD6D433778D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A49F17C1-A4F4-46EC-83A9-2B0B40EDF929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70051B77-4E9C-4BB2-B3F9-7F8411163DE8}"/>
                </a:ext>
              </a:extLst>
            </p:cNvPr>
            <p:cNvSpPr/>
            <p:nvPr/>
          </p:nvSpPr>
          <p:spPr>
            <a:xfrm>
              <a:off x="1168831" y="1651852"/>
              <a:ext cx="3554282" cy="1979362"/>
            </a:xfrm>
            <a:custGeom>
              <a:avLst/>
              <a:gdLst>
                <a:gd name="connsiteX0" fmla="*/ 0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0 w 3554282"/>
                <a:gd name="connsiteY4" fmla="*/ 0 h 1974599"/>
                <a:gd name="connsiteX0" fmla="*/ 790575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790575 w 3554282"/>
                <a:gd name="connsiteY4" fmla="*/ 0 h 1974599"/>
                <a:gd name="connsiteX0" fmla="*/ 790575 w 3554282"/>
                <a:gd name="connsiteY0" fmla="*/ 4763 h 1979362"/>
                <a:gd name="connsiteX1" fmla="*/ 2373182 w 3554282"/>
                <a:gd name="connsiteY1" fmla="*/ 0 h 1979362"/>
                <a:gd name="connsiteX2" fmla="*/ 3554282 w 3554282"/>
                <a:gd name="connsiteY2" fmla="*/ 1979362 h 1979362"/>
                <a:gd name="connsiteX3" fmla="*/ 0 w 3554282"/>
                <a:gd name="connsiteY3" fmla="*/ 1979362 h 1979362"/>
                <a:gd name="connsiteX4" fmla="*/ 790575 w 3554282"/>
                <a:gd name="connsiteY4" fmla="*/ 4763 h 1979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54282" h="1979362">
                  <a:moveTo>
                    <a:pt x="790575" y="4763"/>
                  </a:moveTo>
                  <a:lnTo>
                    <a:pt x="2373182" y="0"/>
                  </a:lnTo>
                  <a:lnTo>
                    <a:pt x="3554282" y="1979362"/>
                  </a:lnTo>
                  <a:lnTo>
                    <a:pt x="0" y="1979362"/>
                  </a:lnTo>
                  <a:lnTo>
                    <a:pt x="790575" y="4763"/>
                  </a:lnTo>
                  <a:close/>
                </a:path>
              </a:pathLst>
            </a:custGeom>
            <a:solidFill>
              <a:srgbClr val="F1C896"/>
            </a:solidFill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40169536-304F-4F27-AF04-714D26BCECE8}"/>
                </a:ext>
              </a:extLst>
            </p:cNvPr>
            <p:cNvCxnSpPr>
              <a:cxnSpLocks/>
            </p:cNvCxnSpPr>
            <p:nvPr/>
          </p:nvCxnSpPr>
          <p:spPr>
            <a:xfrm>
              <a:off x="1958673" y="1651852"/>
              <a:ext cx="0" cy="1979362"/>
            </a:xfrm>
            <a:prstGeom prst="line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BC78CD05-2BA8-498B-B388-6E4D636302D3}"/>
                </a:ext>
              </a:extLst>
            </p:cNvPr>
            <p:cNvSpPr/>
            <p:nvPr/>
          </p:nvSpPr>
          <p:spPr>
            <a:xfrm>
              <a:off x="1958673" y="3461765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43">
              <a:extLst>
                <a:ext uri="{FF2B5EF4-FFF2-40B4-BE49-F238E27FC236}">
                  <a16:creationId xmlns:a16="http://schemas.microsoft.com/office/drawing/2014/main" id="{F72D48FC-62C9-421B-8F5E-14C5D4BA782C}"/>
                </a:ext>
              </a:extLst>
            </p:cNvPr>
            <p:cNvSpPr/>
            <p:nvPr/>
          </p:nvSpPr>
          <p:spPr>
            <a:xfrm>
              <a:off x="7869260" y="2047721"/>
              <a:ext cx="2763707" cy="1583493"/>
            </a:xfrm>
            <a:custGeom>
              <a:avLst/>
              <a:gdLst>
                <a:gd name="connsiteX0" fmla="*/ 0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0 w 3554282"/>
                <a:gd name="connsiteY4" fmla="*/ 0 h 1974599"/>
                <a:gd name="connsiteX0" fmla="*/ 790575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790575 w 3554282"/>
                <a:gd name="connsiteY4" fmla="*/ 0 h 1974599"/>
                <a:gd name="connsiteX0" fmla="*/ 790575 w 3554282"/>
                <a:gd name="connsiteY0" fmla="*/ 4763 h 1979362"/>
                <a:gd name="connsiteX1" fmla="*/ 2373182 w 3554282"/>
                <a:gd name="connsiteY1" fmla="*/ 0 h 1979362"/>
                <a:gd name="connsiteX2" fmla="*/ 3554282 w 3554282"/>
                <a:gd name="connsiteY2" fmla="*/ 1979362 h 1979362"/>
                <a:gd name="connsiteX3" fmla="*/ 0 w 3554282"/>
                <a:gd name="connsiteY3" fmla="*/ 1979362 h 1979362"/>
                <a:gd name="connsiteX4" fmla="*/ 790575 w 3554282"/>
                <a:gd name="connsiteY4" fmla="*/ 4763 h 197936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190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190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952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86982"/>
                <a:gd name="connsiteX1" fmla="*/ 1582607 w 2763707"/>
                <a:gd name="connsiteY1" fmla="*/ 0 h 1986982"/>
                <a:gd name="connsiteX2" fmla="*/ 2763707 w 2763707"/>
                <a:gd name="connsiteY2" fmla="*/ 1979362 h 1986982"/>
                <a:gd name="connsiteX3" fmla="*/ 1905 w 2763707"/>
                <a:gd name="connsiteY3" fmla="*/ 1986982 h 1986982"/>
                <a:gd name="connsiteX4" fmla="*/ 0 w 2763707"/>
                <a:gd name="connsiteY4" fmla="*/ 4763 h 1986982"/>
                <a:gd name="connsiteX0" fmla="*/ 0 w 2763707"/>
                <a:gd name="connsiteY0" fmla="*/ 0 h 1982219"/>
                <a:gd name="connsiteX1" fmla="*/ 1201607 w 2763707"/>
                <a:gd name="connsiteY1" fmla="*/ 4776 h 1982219"/>
                <a:gd name="connsiteX2" fmla="*/ 2763707 w 2763707"/>
                <a:gd name="connsiteY2" fmla="*/ 1974599 h 1982219"/>
                <a:gd name="connsiteX3" fmla="*/ 1905 w 2763707"/>
                <a:gd name="connsiteY3" fmla="*/ 1982219 h 1982219"/>
                <a:gd name="connsiteX4" fmla="*/ 0 w 2763707"/>
                <a:gd name="connsiteY4" fmla="*/ 0 h 1982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3707" h="1982219">
                  <a:moveTo>
                    <a:pt x="0" y="0"/>
                  </a:moveTo>
                  <a:lnTo>
                    <a:pt x="1201607" y="4776"/>
                  </a:lnTo>
                  <a:lnTo>
                    <a:pt x="2763707" y="1974599"/>
                  </a:lnTo>
                  <a:lnTo>
                    <a:pt x="1905" y="19822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C9071"/>
            </a:solidFill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71CE85AA-4249-44C9-92AC-93B2EC639B45}"/>
                </a:ext>
              </a:extLst>
            </p:cNvPr>
            <p:cNvSpPr/>
            <p:nvPr/>
          </p:nvSpPr>
          <p:spPr>
            <a:xfrm>
              <a:off x="7855485" y="3469385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5D5841D4-CFDB-4FC5-9B69-A16AA6616497}"/>
                </a:ext>
              </a:extLst>
            </p:cNvPr>
            <p:cNvSpPr/>
            <p:nvPr/>
          </p:nvSpPr>
          <p:spPr>
            <a:xfrm>
              <a:off x="7855485" y="2055341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3DD85DF-76A2-4C27-BFA7-6A6C766ABE77}"/>
                </a:ext>
              </a:extLst>
            </p:cNvPr>
            <p:cNvSpPr txBox="1"/>
            <p:nvPr/>
          </p:nvSpPr>
          <p:spPr>
            <a:xfrm>
              <a:off x="2228144" y="1152752"/>
              <a:ext cx="1005684" cy="490455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4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3ADBE6A-819D-4222-A678-C4ECFE92822E}"/>
                </a:ext>
              </a:extLst>
            </p:cNvPr>
            <p:cNvSpPr txBox="1"/>
            <p:nvPr/>
          </p:nvSpPr>
          <p:spPr>
            <a:xfrm>
              <a:off x="2011569" y="2372984"/>
              <a:ext cx="697826" cy="4904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5</a:t>
              </a:r>
              <a:r>
                <a:rPr lang="en-US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5512CF7E-DA58-446D-96DC-FC2A09C5D8D8}"/>
                </a:ext>
              </a:extLst>
            </p:cNvPr>
            <p:cNvSpPr txBox="1"/>
            <p:nvPr/>
          </p:nvSpPr>
          <p:spPr>
            <a:xfrm>
              <a:off x="2325019" y="3788238"/>
              <a:ext cx="1005684" cy="300403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9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4045234D-E11F-46AA-A0F2-192D8F02B634}"/>
                </a:ext>
              </a:extLst>
            </p:cNvPr>
            <p:cNvSpPr txBox="1"/>
            <p:nvPr/>
          </p:nvSpPr>
          <p:spPr>
            <a:xfrm>
              <a:off x="7920358" y="1469534"/>
              <a:ext cx="1005684" cy="490455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3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6211D435-013E-4918-ADC0-D40564DCE033}"/>
                </a:ext>
              </a:extLst>
            </p:cNvPr>
            <p:cNvSpPr txBox="1"/>
            <p:nvPr/>
          </p:nvSpPr>
          <p:spPr>
            <a:xfrm>
              <a:off x="6988106" y="2419699"/>
              <a:ext cx="816281" cy="490455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4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CFB83631-C11B-4C7F-B47E-301B9BB37614}"/>
                </a:ext>
              </a:extLst>
            </p:cNvPr>
            <p:cNvSpPr txBox="1"/>
            <p:nvPr/>
          </p:nvSpPr>
          <p:spPr>
            <a:xfrm>
              <a:off x="8601994" y="3693929"/>
              <a:ext cx="1005684" cy="300403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7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4B521C6F-CBC0-4F25-90E3-6EDE32E0EBB4}"/>
              </a:ext>
            </a:extLst>
          </p:cNvPr>
          <p:cNvSpPr txBox="1"/>
          <p:nvPr/>
        </p:nvSpPr>
        <p:spPr>
          <a:xfrm>
            <a:off x="1031200" y="5282942"/>
            <a:ext cx="2202628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9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+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5 : 2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CE20B10C-384E-4A95-99E0-C6E33E08EE6F}"/>
              </a:ext>
            </a:extLst>
          </p:cNvPr>
          <p:cNvSpPr txBox="1"/>
          <p:nvPr/>
        </p:nvSpPr>
        <p:spPr>
          <a:xfrm>
            <a:off x="3276599" y="5284821"/>
            <a:ext cx="2044759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32,5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8AE24A7-36B3-4ACC-879F-3A11B70DD224}"/>
              </a:ext>
            </a:extLst>
          </p:cNvPr>
          <p:cNvSpPr txBox="1"/>
          <p:nvPr/>
        </p:nvSpPr>
        <p:spPr>
          <a:xfrm>
            <a:off x="7205473" y="5313593"/>
            <a:ext cx="2147521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7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+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3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5FA383B6-74CC-4A7E-A8A6-9B92AC18B64F}"/>
              </a:ext>
            </a:extLst>
          </p:cNvPr>
          <p:cNvSpPr txBox="1"/>
          <p:nvPr/>
        </p:nvSpPr>
        <p:spPr>
          <a:xfrm>
            <a:off x="9371903" y="5300741"/>
            <a:ext cx="2044759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0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3E0C09EC-D95D-4B60-98CD-CCE697A9B70A}"/>
              </a:ext>
            </a:extLst>
          </p:cNvPr>
          <p:cNvSpPr txBox="1"/>
          <p:nvPr/>
        </p:nvSpPr>
        <p:spPr>
          <a:xfrm>
            <a:off x="354467" y="666024"/>
            <a:ext cx="575318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0D8337D8-4642-43E8-965A-C64A3F2BB653}"/>
              </a:ext>
            </a:extLst>
          </p:cNvPr>
          <p:cNvSpPr txBox="1"/>
          <p:nvPr/>
        </p:nvSpPr>
        <p:spPr>
          <a:xfrm>
            <a:off x="6930635" y="614019"/>
            <a:ext cx="575318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2455054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7" grpId="0" animBg="1"/>
      <p:bldP spid="69" grpId="0"/>
      <p:bldP spid="71" grpId="0"/>
      <p:bldP spid="73" grpId="0"/>
      <p:bldP spid="7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>
            <a:extLst>
              <a:ext uri="{FF2B5EF4-FFF2-40B4-BE49-F238E27FC236}">
                <a16:creationId xmlns:a16="http://schemas.microsoft.com/office/drawing/2014/main" id="{46B8EBAB-B6A4-45D3-B2E5-9D346F66CC4C}"/>
              </a:ext>
            </a:extLst>
          </p:cNvPr>
          <p:cNvGrpSpPr/>
          <p:nvPr/>
        </p:nvGrpSpPr>
        <p:grpSpPr>
          <a:xfrm>
            <a:off x="0" y="0"/>
            <a:ext cx="12192000" cy="1999535"/>
            <a:chOff x="0" y="-228600"/>
            <a:chExt cx="12192000" cy="1999535"/>
          </a:xfrm>
        </p:grpSpPr>
        <p:pic>
          <p:nvPicPr>
            <p:cNvPr id="28" name="Picture 27" descr="Farm field with buildings">
              <a:extLst>
                <a:ext uri="{FF2B5EF4-FFF2-40B4-BE49-F238E27FC236}">
                  <a16:creationId xmlns:a16="http://schemas.microsoft.com/office/drawing/2014/main" id="{99B5A429-F536-4C2F-A62A-0A8BDEFAA1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366" b="21478"/>
            <a:stretch/>
          </p:blipFill>
          <p:spPr>
            <a:xfrm flipH="1">
              <a:off x="0" y="-228600"/>
              <a:ext cx="8911919" cy="1999535"/>
            </a:xfrm>
            <a:prstGeom prst="rect">
              <a:avLst/>
            </a:prstGeom>
          </p:spPr>
        </p:pic>
        <p:pic>
          <p:nvPicPr>
            <p:cNvPr id="29" name="Picture 28" descr="Farm field with buildings">
              <a:extLst>
                <a:ext uri="{FF2B5EF4-FFF2-40B4-BE49-F238E27FC236}">
                  <a16:creationId xmlns:a16="http://schemas.microsoft.com/office/drawing/2014/main" id="{16CA633C-F3C3-4500-8171-4B034F30B3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18" t="49542" r="62176" b="21303"/>
            <a:stretch/>
          </p:blipFill>
          <p:spPr>
            <a:xfrm>
              <a:off x="8911919" y="-228600"/>
              <a:ext cx="3280081" cy="1999535"/>
            </a:xfrm>
            <a:prstGeom prst="rect">
              <a:avLst/>
            </a:prstGeom>
          </p:spPr>
        </p:pic>
      </p:grp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3F4DB245-8973-41C6-85CE-CE4752B545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E529899C-0BF5-4FFC-BFB3-D80A5D93FC05}"/>
              </a:ext>
            </a:extLst>
          </p:cNvPr>
          <p:cNvSpPr/>
          <p:nvPr/>
        </p:nvSpPr>
        <p:spPr>
          <a:xfrm>
            <a:off x="238125" y="2209800"/>
            <a:ext cx="4702968" cy="4484921"/>
          </a:xfrm>
          <a:prstGeom prst="roundRect">
            <a:avLst>
              <a:gd name="adj" fmla="val 242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632A79B4-CE39-4DD1-8E80-88E931D41467}"/>
              </a:ext>
            </a:extLst>
          </p:cNvPr>
          <p:cNvSpPr/>
          <p:nvPr/>
        </p:nvSpPr>
        <p:spPr>
          <a:xfrm>
            <a:off x="5310187" y="2209800"/>
            <a:ext cx="6693127" cy="4484921"/>
          </a:xfrm>
          <a:prstGeom prst="roundRect">
            <a:avLst>
              <a:gd name="adj" fmla="val 242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338289-FCAC-4602-9AAF-3A422B2F8295}"/>
              </a:ext>
            </a:extLst>
          </p:cNvPr>
          <p:cNvSpPr txBox="1"/>
          <p:nvPr/>
        </p:nvSpPr>
        <p:spPr>
          <a:xfrm>
            <a:off x="344714" y="247471"/>
            <a:ext cx="11658600" cy="10444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3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ột thửa ruộng hình thang có độ dài hai đáy lần lượt là 110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 và 90,2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. Chiều cao bằng trung bình cộng của hai đáy. Tính diện tích thửa ruộng đó.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9" name="Tứ giác gốc">
            <a:extLst>
              <a:ext uri="{FF2B5EF4-FFF2-40B4-BE49-F238E27FC236}">
                <a16:creationId xmlns:a16="http://schemas.microsoft.com/office/drawing/2014/main" id="{58D8BD96-9C2A-4D6A-BFD0-013EC09AF539}"/>
              </a:ext>
            </a:extLst>
          </p:cNvPr>
          <p:cNvSpPr/>
          <p:nvPr/>
        </p:nvSpPr>
        <p:spPr>
          <a:xfrm>
            <a:off x="381000" y="3282684"/>
            <a:ext cx="4419600" cy="3041916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  <a:gd name="connsiteX0" fmla="*/ 1107 w 10000"/>
              <a:gd name="connsiteY0" fmla="*/ 0 h 10000"/>
              <a:gd name="connsiteX1" fmla="*/ 7340 w 10000"/>
              <a:gd name="connsiteY1" fmla="*/ 75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0 h 10000"/>
              <a:gd name="connsiteX1" fmla="*/ 7354 w 10000"/>
              <a:gd name="connsiteY1" fmla="*/ 75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0 h 10000"/>
              <a:gd name="connsiteX1" fmla="*/ 7354 w 10000"/>
              <a:gd name="connsiteY1" fmla="*/ 54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107" y="0"/>
                </a:moveTo>
                <a:lnTo>
                  <a:pt x="7354" y="54"/>
                </a:lnTo>
                <a:lnTo>
                  <a:pt x="10000" y="10000"/>
                </a:lnTo>
                <a:lnTo>
                  <a:pt x="0" y="10000"/>
                </a:lnTo>
                <a:lnTo>
                  <a:pt x="1107" y="0"/>
                </a:lnTo>
                <a:close/>
              </a:path>
            </a:pathLst>
          </a:custGeom>
          <a:solidFill>
            <a:srgbClr val="FFFF00"/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40515A-B433-4142-B3FA-5D51BC2A693D}"/>
              </a:ext>
            </a:extLst>
          </p:cNvPr>
          <p:cNvSpPr txBox="1"/>
          <p:nvPr/>
        </p:nvSpPr>
        <p:spPr>
          <a:xfrm>
            <a:off x="1524000" y="6215145"/>
            <a:ext cx="1752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110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AF1EC1D-52EA-4B75-AC2A-F803B6AF2F71}"/>
              </a:ext>
            </a:extLst>
          </p:cNvPr>
          <p:cNvSpPr/>
          <p:nvPr/>
        </p:nvSpPr>
        <p:spPr>
          <a:xfrm>
            <a:off x="890587" y="6155151"/>
            <a:ext cx="169449" cy="169449"/>
          </a:xfrm>
          <a:prstGeom prst="rect">
            <a:avLst/>
          </a:prstGeom>
          <a:noFill/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716D1E4-DC7B-42E1-A63D-3F6D170F8D6B}"/>
              </a:ext>
            </a:extLst>
          </p:cNvPr>
          <p:cNvSpPr txBox="1"/>
          <p:nvPr/>
        </p:nvSpPr>
        <p:spPr>
          <a:xfrm>
            <a:off x="1219200" y="2743748"/>
            <a:ext cx="1752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90,2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D18C39D-D8A0-4A00-A77C-CB937D68E3FD}"/>
              </a:ext>
            </a:extLst>
          </p:cNvPr>
          <p:cNvCxnSpPr>
            <a:cxnSpLocks/>
          </p:cNvCxnSpPr>
          <p:nvPr/>
        </p:nvCxnSpPr>
        <p:spPr>
          <a:xfrm>
            <a:off x="890587" y="3282684"/>
            <a:ext cx="0" cy="3041916"/>
          </a:xfrm>
          <a:prstGeom prst="line">
            <a:avLst/>
          </a:prstGeom>
          <a:solidFill>
            <a:schemeClr val="bg2">
              <a:lumMod val="75000"/>
              <a:alpha val="35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0E46DAF-A5B9-4C7D-9FED-2E13D011FD8F}"/>
              </a:ext>
            </a:extLst>
          </p:cNvPr>
          <p:cNvSpPr txBox="1"/>
          <p:nvPr/>
        </p:nvSpPr>
        <p:spPr>
          <a:xfrm>
            <a:off x="954314" y="4187213"/>
            <a:ext cx="2627086" cy="10444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  <a:t>Trung bình cộng </a:t>
            </a:r>
            <a:b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</a:br>
            <a: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  <a:t>độ dài 2 đáy.</a:t>
            </a:r>
            <a:endParaRPr lang="en-US" sz="2400" b="1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64109F-C357-41C0-B953-1965505F130C}"/>
              </a:ext>
            </a:extLst>
          </p:cNvPr>
          <p:cNvSpPr txBox="1"/>
          <p:nvPr/>
        </p:nvSpPr>
        <p:spPr>
          <a:xfrm>
            <a:off x="5791200" y="3105075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 cao của thửa ruộng là: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AC67531-4993-49DA-9EA2-981B5BA86D4C}"/>
              </a:ext>
            </a:extLst>
          </p:cNvPr>
          <p:cNvSpPr txBox="1"/>
          <p:nvPr/>
        </p:nvSpPr>
        <p:spPr>
          <a:xfrm>
            <a:off x="5791200" y="4687132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 tích của thửa ruộng là: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E7F2DC-D485-4788-B7DE-4E6C34A784D9}"/>
              </a:ext>
            </a:extLst>
          </p:cNvPr>
          <p:cNvSpPr txBox="1"/>
          <p:nvPr/>
        </p:nvSpPr>
        <p:spPr>
          <a:xfrm>
            <a:off x="6167284" y="3881602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110 + 90,2) : 2 = 100,1 (m)</a:t>
            </a:r>
            <a:endParaRPr lang="en-US" sz="24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7D69165-A4AB-4D69-8EB0-68010F769006}"/>
              </a:ext>
            </a:extLst>
          </p:cNvPr>
          <p:cNvSpPr txBox="1"/>
          <p:nvPr/>
        </p:nvSpPr>
        <p:spPr>
          <a:xfrm>
            <a:off x="6174014" y="5396310"/>
            <a:ext cx="3524250" cy="4854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10 + 90,2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0,1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C0B6602-6AE8-483D-A885-DC62834E2801}"/>
              </a:ext>
            </a:extLst>
          </p:cNvPr>
          <p:cNvSpPr txBox="1"/>
          <p:nvPr/>
        </p:nvSpPr>
        <p:spPr>
          <a:xfrm>
            <a:off x="9291484" y="5391309"/>
            <a:ext cx="25908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020,01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m</a:t>
            </a:r>
            <a:r>
              <a:rPr lang="en-US" sz="24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BBFA44B-AC33-4A79-8DFA-01D3B5537DFA}"/>
              </a:ext>
            </a:extLst>
          </p:cNvPr>
          <p:cNvSpPr txBox="1"/>
          <p:nvPr/>
        </p:nvSpPr>
        <p:spPr>
          <a:xfrm>
            <a:off x="6238875" y="2220891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 giải</a:t>
            </a:r>
            <a:endParaRPr lang="en-US" sz="2400" b="1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693004F-FA27-43AA-85A9-54718282854F}"/>
              </a:ext>
            </a:extLst>
          </p:cNvPr>
          <p:cNvSpPr txBox="1"/>
          <p:nvPr/>
        </p:nvSpPr>
        <p:spPr>
          <a:xfrm>
            <a:off x="351971" y="2209800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óm tắt</a:t>
            </a:r>
            <a:endParaRPr lang="en-US" sz="2400" b="1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799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3" grpId="0" animBg="1"/>
      <p:bldP spid="11" grpId="0"/>
      <p:bldP spid="15" grpId="0"/>
      <p:bldP spid="16" grpId="0"/>
      <p:bldP spid="17" grpId="0"/>
      <p:bldP spid="18" grpId="0"/>
      <p:bldP spid="19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DB92D-48D7-4695-A14D-D5E342E322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362200" cy="1325563"/>
          </a:xfrm>
        </p:spPr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90008AAE-68DD-40B4-B97E-FA031DC52B3D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89829882-2699-47F3-B6EC-F015D8DEB972}"/>
              </a:ext>
            </a:extLst>
          </p:cNvPr>
          <p:cNvSpPr txBox="1">
            <a:spLocks/>
          </p:cNvSpPr>
          <p:nvPr/>
        </p:nvSpPr>
        <p:spPr>
          <a:xfrm>
            <a:off x="4543294" y="1690688"/>
            <a:ext cx="538507" cy="8683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7399D88-459F-4C5C-B48B-293A6D2E1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58841"/>
              </p:ext>
            </p:extLst>
          </p:nvPr>
        </p:nvGraphicFramePr>
        <p:xfrm>
          <a:off x="5081801" y="1600200"/>
          <a:ext cx="2028398" cy="109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825480" progId="Equation.DSMT4">
                  <p:embed/>
                </p:oleObj>
              </mc:Choice>
              <mc:Fallback>
                <p:oleObj name="Equation" r:id="rId2" imgW="1523880" imgH="825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DEAFA6C-083C-4236-949B-D0E7AB2A4D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81801" y="1600200"/>
                        <a:ext cx="2028398" cy="1098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A237D7CE-D0DE-4B80-9739-3B1A05E97933}"/>
              </a:ext>
            </a:extLst>
          </p:cNvPr>
          <p:cNvSpPr txBox="1">
            <a:spLocks/>
          </p:cNvSpPr>
          <p:nvPr/>
        </p:nvSpPr>
        <p:spPr>
          <a:xfrm>
            <a:off x="2552700" y="3048000"/>
            <a:ext cx="7086600" cy="211931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100,1 x 100,1 = 10020,01m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Đ/S: 10020,01m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8688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2133600" y="1221948"/>
            <a:ext cx="9238088" cy="2782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>
                <a:solidFill>
                  <a:srgbClr val="F26645"/>
                </a:solidFill>
                <a:latin typeface="Cambria" panose="02040503050406030204" pitchFamily="18" charset="0"/>
              </a:rPr>
              <a:t>1.</a:t>
            </a: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Ta có thể tìm được cách tính diện tích hình thang thông qua việc biến đổi hình thang thành một hình khác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 mà em đã biết cách tính diện tích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</a:p>
          <a:p>
            <a:pPr algn="l">
              <a:lnSpc>
                <a:spcPct val="150000"/>
              </a:lnSpc>
            </a:pP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Em sẽ biến đổi hình thang thành hình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cơ bản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nào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4D71FE-990B-4253-BBE7-EDC15AE26BC0}"/>
              </a:ext>
            </a:extLst>
          </p:cNvPr>
          <p:cNvSpPr txBox="1"/>
          <p:nvPr/>
        </p:nvSpPr>
        <p:spPr>
          <a:xfrm>
            <a:off x="2133600" y="4267200"/>
            <a:ext cx="9864752" cy="8279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>
                <a:solidFill>
                  <a:srgbClr val="F26645"/>
                </a:solidFill>
                <a:latin typeface="Cambria" panose="02040503050406030204" pitchFamily="18" charset="0"/>
              </a:rPr>
              <a:t>2.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Để tính được diện tích hình thang, em cần có mấy số đo?</a:t>
            </a:r>
            <a:endParaRPr lang="en-US" sz="28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181282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vi-VN" altLang="zh-CN" sz="28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Mục tiêu bài học: trả lời được 2 câu hỏi</a:t>
              </a:r>
              <a:r>
                <a:rPr lang="en-US" altLang="zh-CN" sz="28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.</a:t>
              </a:r>
              <a:endParaRPr lang="zh-CN" sz="28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412" y="3242419"/>
            <a:ext cx="1447800" cy="2049561"/>
          </a:xfrm>
          <a:prstGeom prst="rect">
            <a:avLst/>
          </a:prstGeom>
        </p:spPr>
      </p:pic>
      <p:pic>
        <p:nvPicPr>
          <p:cNvPr id="13" name="图片 32">
            <a:extLst>
              <a:ext uri="{FF2B5EF4-FFF2-40B4-BE49-F238E27FC236}">
                <a16:creationId xmlns:a16="http://schemas.microsoft.com/office/drawing/2014/main" id="{7419E3D0-A514-456F-ACA7-055C82E825E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8771"/>
          <a:stretch/>
        </p:blipFill>
        <p:spPr>
          <a:xfrm>
            <a:off x="3962400" y="242545"/>
            <a:ext cx="3276600" cy="765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998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0.00023 C 0.01354 -0.0206 0.05273 -0.03472 0.05664 -0.06088 C 0.0556 -0.07801 0.02174 -0.13148 0.02226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5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2372914" y="1678904"/>
            <a:ext cx="7228286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1.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Ôn tập công thức tính diện tích hình thang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4D71FE-990B-4253-BBE7-EDC15AE26BC0}"/>
              </a:ext>
            </a:extLst>
          </p:cNvPr>
          <p:cNvSpPr txBox="1"/>
          <p:nvPr/>
        </p:nvSpPr>
        <p:spPr>
          <a:xfrm>
            <a:off x="2372914" y="2628009"/>
            <a:ext cx="7718615" cy="8279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2.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Hoàn thành bài tập.</a:t>
            </a: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507968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 fontScale="92500" lnSpcReduction="20000"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540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Dặn dò</a:t>
              </a:r>
              <a:endParaRPr lang="zh-CN" sz="54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14400" y="2083470"/>
            <a:ext cx="2721903" cy="3853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601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0.00023 C 0.01354 -0.0206 0.05286 -0.03472 0.05664 -0.06088 C 0.0556 -0.07801 0.02174 -0.13148 0.02239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8705F436-5F12-4397-A086-0E39672D802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991545"/>
            <a:ext cx="12192000" cy="186645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D68126F-6513-4335-AE78-6739C09AD9D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23509" y="3931639"/>
            <a:ext cx="3223044" cy="292636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A515D47C-7873-4389-B6A4-5F1E6CEC1F5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21293905">
            <a:off x="7021235" y="4723650"/>
            <a:ext cx="1179040" cy="1569007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7AB9C9BA-B5F9-43DF-8CC2-ADBFC871848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458200" y="4059430"/>
            <a:ext cx="3385925" cy="2404429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F75EBC46-7116-4FAE-B246-C545FC3EBAE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601802" y="4641938"/>
            <a:ext cx="1423976" cy="1732429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A0154EAC-A419-448E-9369-45B682019DC6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33824" y="4731352"/>
            <a:ext cx="1511940" cy="169926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1088203-A3A5-4A8A-A055-151F91785B67}"/>
              </a:ext>
            </a:extLst>
          </p:cNvPr>
          <p:cNvSpPr txBox="1"/>
          <p:nvPr/>
        </p:nvSpPr>
        <p:spPr>
          <a:xfrm>
            <a:off x="4038600" y="1308470"/>
            <a:ext cx="42291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b="1" dirty="0">
                <a:solidFill>
                  <a:srgbClr val="C00000"/>
                </a:solidFill>
                <a:latin typeface="#9Slide07 SVNSunshine" panose="00000500000000000000" pitchFamily="2" charset="0"/>
              </a:rPr>
              <a:t>TOÁN 5</a:t>
            </a:r>
            <a:endParaRPr lang="en-US" sz="4400" b="1" dirty="0">
              <a:solidFill>
                <a:srgbClr val="C00000"/>
              </a:solidFill>
              <a:latin typeface="#9Slide07 SVNSunshine" panose="00000500000000000000" pitchFamily="2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D7484F2-0486-4E97-943A-D56E93E2E1D2}"/>
              </a:ext>
            </a:extLst>
          </p:cNvPr>
          <p:cNvSpPr txBox="1"/>
          <p:nvPr/>
        </p:nvSpPr>
        <p:spPr>
          <a:xfrm>
            <a:off x="2081239" y="2114483"/>
            <a:ext cx="9299863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8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8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8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mph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mp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mph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B">
            <a:extLst>
              <a:ext uri="{FF2B5EF4-FFF2-40B4-BE49-F238E27FC236}">
                <a16:creationId xmlns:a16="http://schemas.microsoft.com/office/drawing/2014/main" id="{487E8405-D2F6-41DD-95F7-178A21503C4E}"/>
              </a:ext>
            </a:extLst>
          </p:cNvPr>
          <p:cNvSpPr/>
          <p:nvPr/>
        </p:nvSpPr>
        <p:spPr>
          <a:xfrm>
            <a:off x="4135230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9" name="C">
            <a:extLst>
              <a:ext uri="{FF2B5EF4-FFF2-40B4-BE49-F238E27FC236}">
                <a16:creationId xmlns:a16="http://schemas.microsoft.com/office/drawing/2014/main" id="{C15FEF21-7692-45C2-8205-EE86E8DF240A}"/>
              </a:ext>
            </a:extLst>
          </p:cNvPr>
          <p:cNvSpPr/>
          <p:nvPr/>
        </p:nvSpPr>
        <p:spPr>
          <a:xfrm>
            <a:off x="6856205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7" name="A">
            <a:extLst>
              <a:ext uri="{FF2B5EF4-FFF2-40B4-BE49-F238E27FC236}">
                <a16:creationId xmlns:a16="http://schemas.microsoft.com/office/drawing/2014/main" id="{161464C0-DA9A-4FB3-B693-C2FF0B63617C}"/>
              </a:ext>
            </a:extLst>
          </p:cNvPr>
          <p:cNvSpPr/>
          <p:nvPr/>
        </p:nvSpPr>
        <p:spPr>
          <a:xfrm>
            <a:off x="1414255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95ACAF-0736-4F09-9E34-704ADE596E3E}"/>
              </a:ext>
            </a:extLst>
          </p:cNvPr>
          <p:cNvSpPr txBox="1"/>
          <p:nvPr/>
        </p:nvSpPr>
        <p:spPr>
          <a:xfrm>
            <a:off x="156955" y="115400"/>
            <a:ext cx="2514600" cy="579518"/>
          </a:xfrm>
          <a:custGeom>
            <a:avLst/>
            <a:gdLst>
              <a:gd name="connsiteX0" fmla="*/ 0 w 2514600"/>
              <a:gd name="connsiteY0" fmla="*/ 0 h 579518"/>
              <a:gd name="connsiteX1" fmla="*/ 452628 w 2514600"/>
              <a:gd name="connsiteY1" fmla="*/ 0 h 579518"/>
              <a:gd name="connsiteX2" fmla="*/ 1005840 w 2514600"/>
              <a:gd name="connsiteY2" fmla="*/ 0 h 579518"/>
              <a:gd name="connsiteX3" fmla="*/ 1508760 w 2514600"/>
              <a:gd name="connsiteY3" fmla="*/ 0 h 579518"/>
              <a:gd name="connsiteX4" fmla="*/ 1961388 w 2514600"/>
              <a:gd name="connsiteY4" fmla="*/ 0 h 579518"/>
              <a:gd name="connsiteX5" fmla="*/ 2514600 w 2514600"/>
              <a:gd name="connsiteY5" fmla="*/ 0 h 579518"/>
              <a:gd name="connsiteX6" fmla="*/ 2514600 w 2514600"/>
              <a:gd name="connsiteY6" fmla="*/ 579518 h 579518"/>
              <a:gd name="connsiteX7" fmla="*/ 2087118 w 2514600"/>
              <a:gd name="connsiteY7" fmla="*/ 579518 h 579518"/>
              <a:gd name="connsiteX8" fmla="*/ 1634490 w 2514600"/>
              <a:gd name="connsiteY8" fmla="*/ 579518 h 579518"/>
              <a:gd name="connsiteX9" fmla="*/ 1081278 w 2514600"/>
              <a:gd name="connsiteY9" fmla="*/ 579518 h 579518"/>
              <a:gd name="connsiteX10" fmla="*/ 528066 w 2514600"/>
              <a:gd name="connsiteY10" fmla="*/ 579518 h 579518"/>
              <a:gd name="connsiteX11" fmla="*/ 0 w 2514600"/>
              <a:gd name="connsiteY11" fmla="*/ 579518 h 579518"/>
              <a:gd name="connsiteX12" fmla="*/ 0 w 2514600"/>
              <a:gd name="connsiteY12" fmla="*/ 0 h 579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14600" h="579518" fill="none" extrusionOk="0">
                <a:moveTo>
                  <a:pt x="0" y="0"/>
                </a:moveTo>
                <a:cubicBezTo>
                  <a:pt x="181048" y="-6866"/>
                  <a:pt x="281267" y="17740"/>
                  <a:pt x="452628" y="0"/>
                </a:cubicBezTo>
                <a:cubicBezTo>
                  <a:pt x="623989" y="-17740"/>
                  <a:pt x="729711" y="52245"/>
                  <a:pt x="1005840" y="0"/>
                </a:cubicBezTo>
                <a:cubicBezTo>
                  <a:pt x="1281969" y="-52245"/>
                  <a:pt x="1265645" y="42351"/>
                  <a:pt x="1508760" y="0"/>
                </a:cubicBezTo>
                <a:cubicBezTo>
                  <a:pt x="1751875" y="-42351"/>
                  <a:pt x="1820153" y="26472"/>
                  <a:pt x="1961388" y="0"/>
                </a:cubicBezTo>
                <a:cubicBezTo>
                  <a:pt x="2102623" y="-26472"/>
                  <a:pt x="2395539" y="63165"/>
                  <a:pt x="2514600" y="0"/>
                </a:cubicBezTo>
                <a:cubicBezTo>
                  <a:pt x="2545092" y="269421"/>
                  <a:pt x="2473864" y="392383"/>
                  <a:pt x="2514600" y="579518"/>
                </a:cubicBezTo>
                <a:cubicBezTo>
                  <a:pt x="2327469" y="621187"/>
                  <a:pt x="2252418" y="556860"/>
                  <a:pt x="2087118" y="579518"/>
                </a:cubicBezTo>
                <a:cubicBezTo>
                  <a:pt x="1921818" y="602176"/>
                  <a:pt x="1763999" y="561170"/>
                  <a:pt x="1634490" y="579518"/>
                </a:cubicBezTo>
                <a:cubicBezTo>
                  <a:pt x="1504981" y="597866"/>
                  <a:pt x="1357008" y="562148"/>
                  <a:pt x="1081278" y="579518"/>
                </a:cubicBezTo>
                <a:cubicBezTo>
                  <a:pt x="805548" y="596888"/>
                  <a:pt x="746612" y="544070"/>
                  <a:pt x="528066" y="579518"/>
                </a:cubicBezTo>
                <a:cubicBezTo>
                  <a:pt x="309520" y="614966"/>
                  <a:pt x="220833" y="564387"/>
                  <a:pt x="0" y="579518"/>
                </a:cubicBezTo>
                <a:cubicBezTo>
                  <a:pt x="-55038" y="365732"/>
                  <a:pt x="60287" y="130875"/>
                  <a:pt x="0" y="0"/>
                </a:cubicBezTo>
                <a:close/>
              </a:path>
              <a:path w="2514600" h="579518" stroke="0" extrusionOk="0">
                <a:moveTo>
                  <a:pt x="0" y="0"/>
                </a:moveTo>
                <a:cubicBezTo>
                  <a:pt x="157126" y="-8224"/>
                  <a:pt x="275920" y="48607"/>
                  <a:pt x="477774" y="0"/>
                </a:cubicBezTo>
                <a:cubicBezTo>
                  <a:pt x="679628" y="-48607"/>
                  <a:pt x="832798" y="24989"/>
                  <a:pt x="1030986" y="0"/>
                </a:cubicBezTo>
                <a:cubicBezTo>
                  <a:pt x="1229174" y="-24989"/>
                  <a:pt x="1310533" y="23548"/>
                  <a:pt x="1584198" y="0"/>
                </a:cubicBezTo>
                <a:cubicBezTo>
                  <a:pt x="1857863" y="-23548"/>
                  <a:pt x="1927013" y="12247"/>
                  <a:pt x="2036826" y="0"/>
                </a:cubicBezTo>
                <a:cubicBezTo>
                  <a:pt x="2146639" y="-12247"/>
                  <a:pt x="2330425" y="3250"/>
                  <a:pt x="2514600" y="0"/>
                </a:cubicBezTo>
                <a:cubicBezTo>
                  <a:pt x="2560585" y="248644"/>
                  <a:pt x="2490517" y="358842"/>
                  <a:pt x="2514600" y="579518"/>
                </a:cubicBezTo>
                <a:cubicBezTo>
                  <a:pt x="2377271" y="615094"/>
                  <a:pt x="2275219" y="546926"/>
                  <a:pt x="2036826" y="579518"/>
                </a:cubicBezTo>
                <a:cubicBezTo>
                  <a:pt x="1798433" y="612110"/>
                  <a:pt x="1730747" y="519873"/>
                  <a:pt x="1483614" y="579518"/>
                </a:cubicBezTo>
                <a:cubicBezTo>
                  <a:pt x="1236481" y="639163"/>
                  <a:pt x="1069158" y="568822"/>
                  <a:pt x="930402" y="579518"/>
                </a:cubicBezTo>
                <a:cubicBezTo>
                  <a:pt x="791646" y="590214"/>
                  <a:pt x="457589" y="469086"/>
                  <a:pt x="0" y="579518"/>
                </a:cubicBezTo>
                <a:cubicBezTo>
                  <a:pt x="-8958" y="346352"/>
                  <a:pt x="27070" y="130772"/>
                  <a:pt x="0" y="0"/>
                </a:cubicBez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1218447764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KHỞI ĐỘNG</a:t>
            </a:r>
            <a:endParaRPr lang="en-US" sz="28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9847EE-56C2-40C5-BED4-C10B07DB09FE}"/>
              </a:ext>
            </a:extLst>
          </p:cNvPr>
          <p:cNvSpPr txBox="1"/>
          <p:nvPr/>
        </p:nvSpPr>
        <p:spPr>
          <a:xfrm>
            <a:off x="380998" y="1016917"/>
            <a:ext cx="10336665" cy="64735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32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.</a:t>
            </a:r>
            <a:r>
              <a:rPr lang="vi-VN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Đâu là công thức tính diện tích hình tam giác</a:t>
            </a:r>
            <a:r>
              <a:rPr lang="en-US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ưới</a:t>
            </a:r>
            <a:r>
              <a:rPr lang="en-US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ây</a:t>
            </a:r>
            <a:r>
              <a:rPr lang="vi-VN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?</a:t>
            </a:r>
            <a:endParaRPr lang="en-US" sz="32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F37BACF-9F22-4E18-8E73-EDD2737D0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42541"/>
              </p:ext>
            </p:extLst>
          </p:nvPr>
        </p:nvGraphicFramePr>
        <p:xfrm>
          <a:off x="4563855" y="5311934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317160" progId="Equation.DSMT4">
                  <p:embed/>
                </p:oleObj>
              </mc:Choice>
              <mc:Fallback>
                <p:oleObj name="Equation" r:id="rId5" imgW="125712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F37BACF-9F22-4E18-8E73-EDD2737D0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3855" y="5311934"/>
                        <a:ext cx="1257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6C170C5-BE51-4B1C-A442-A1947E487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85086"/>
              </p:ext>
            </p:extLst>
          </p:nvPr>
        </p:nvGraphicFramePr>
        <p:xfrm>
          <a:off x="1585705" y="5311934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7680" imgH="317160" progId="Equation.DSMT4">
                  <p:embed/>
                </p:oleObj>
              </mc:Choice>
              <mc:Fallback>
                <p:oleObj name="Equation" r:id="rId7" imgW="1777680" imgH="317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6C170C5-BE51-4B1C-A442-A1947E4871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5705" y="5311934"/>
                        <a:ext cx="1778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E7659B4-01B7-45A2-8003-21110ED9E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00274"/>
              </p:ext>
            </p:extLst>
          </p:nvPr>
        </p:nvGraphicFramePr>
        <p:xfrm>
          <a:off x="7256255" y="5057934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20480" imgH="825480" progId="Equation.DSMT4">
                  <p:embed/>
                </p:oleObj>
              </mc:Choice>
              <mc:Fallback>
                <p:oleObj name="Equation" r:id="rId9" imgW="1320480" imgH="825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E7659B4-01B7-45A2-8003-21110ED9E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56255" y="5057934"/>
                        <a:ext cx="1320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17">
            <a:extLst>
              <a:ext uri="{FF2B5EF4-FFF2-40B4-BE49-F238E27FC236}">
                <a16:creationId xmlns:a16="http://schemas.microsoft.com/office/drawing/2014/main" id="{2F1DBB86-5DAE-4D1B-A046-E247559020AA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134314" y="1764434"/>
            <a:ext cx="2238376" cy="1924052"/>
          </a:xfrm>
          <a:prstGeom prst="rect">
            <a:avLst/>
          </a:prstGeom>
        </p:spPr>
      </p:pic>
      <p:pic>
        <p:nvPicPr>
          <p:cNvPr id="27" name="图片 17">
            <a:extLst>
              <a:ext uri="{FF2B5EF4-FFF2-40B4-BE49-F238E27FC236}">
                <a16:creationId xmlns:a16="http://schemas.microsoft.com/office/drawing/2014/main" id="{0E96C485-64F7-4E8F-80E4-E87A7EA50C94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533707" y="207483"/>
            <a:ext cx="2238376" cy="1924052"/>
          </a:xfrm>
          <a:prstGeom prst="rect">
            <a:avLst/>
          </a:prstGeom>
        </p:spPr>
      </p:pic>
      <p:pic>
        <p:nvPicPr>
          <p:cNvPr id="28" name="图片 17">
            <a:extLst>
              <a:ext uri="{FF2B5EF4-FFF2-40B4-BE49-F238E27FC236}">
                <a16:creationId xmlns:a16="http://schemas.microsoft.com/office/drawing/2014/main" id="{63CD5F6D-1E1D-477C-8F5B-2D58822A194C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10080285" y="4923510"/>
            <a:ext cx="2238376" cy="1924052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B308EE8B-297E-4EC3-B6F6-BE3AF15BE10A}"/>
              </a:ext>
            </a:extLst>
          </p:cNvPr>
          <p:cNvGrpSpPr/>
          <p:nvPr/>
        </p:nvGrpSpPr>
        <p:grpSpPr>
          <a:xfrm>
            <a:off x="1942879" y="1977249"/>
            <a:ext cx="2956247" cy="2512828"/>
            <a:chOff x="-1828800" y="890671"/>
            <a:chExt cx="1594938" cy="1355707"/>
          </a:xfrm>
        </p:grpSpPr>
        <p:sp>
          <p:nvSpPr>
            <p:cNvPr id="2" name="Isosceles Triangle 1">
              <a:extLst>
                <a:ext uri="{FF2B5EF4-FFF2-40B4-BE49-F238E27FC236}">
                  <a16:creationId xmlns:a16="http://schemas.microsoft.com/office/drawing/2014/main" id="{9BEC8E55-8474-4971-A828-FC07A4C33C5E}"/>
                </a:ext>
              </a:extLst>
            </p:cNvPr>
            <p:cNvSpPr/>
            <p:nvPr/>
          </p:nvSpPr>
          <p:spPr>
            <a:xfrm>
              <a:off x="-1828800" y="890671"/>
              <a:ext cx="1371600" cy="1173079"/>
            </a:xfrm>
            <a:prstGeom prst="triangle">
              <a:avLst>
                <a:gd name="adj" fmla="val 64452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F8B2EEB-6510-4A9A-86CF-00BE993941E4}"/>
                </a:ext>
              </a:extLst>
            </p:cNvPr>
            <p:cNvCxnSpPr>
              <a:cxnSpLocks/>
            </p:cNvCxnSpPr>
            <p:nvPr/>
          </p:nvCxnSpPr>
          <p:spPr>
            <a:xfrm>
              <a:off x="-944880" y="897728"/>
              <a:ext cx="104" cy="116602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3A7CE0D-BA50-481C-A468-40C1C98ACE0E}"/>
                </a:ext>
              </a:extLst>
            </p:cNvPr>
            <p:cNvSpPr/>
            <p:nvPr/>
          </p:nvSpPr>
          <p:spPr>
            <a:xfrm>
              <a:off x="-944880" y="1937667"/>
              <a:ext cx="126083" cy="126083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55193B2-C81E-4C6A-A84D-CDFBFF3E1222}"/>
                </a:ext>
              </a:extLst>
            </p:cNvPr>
            <p:cNvSpPr txBox="1"/>
            <p:nvPr/>
          </p:nvSpPr>
          <p:spPr>
            <a:xfrm>
              <a:off x="-1257843" y="2013908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19031A0C-C922-457B-B551-B9E23876A4F6}"/>
                </a:ext>
              </a:extLst>
            </p:cNvPr>
            <p:cNvSpPr txBox="1"/>
            <p:nvPr/>
          </p:nvSpPr>
          <p:spPr>
            <a:xfrm>
              <a:off x="-618943" y="1316320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52FF2F9-64F6-4AE9-862B-87568B5212E3}"/>
                </a:ext>
              </a:extLst>
            </p:cNvPr>
            <p:cNvSpPr txBox="1"/>
            <p:nvPr/>
          </p:nvSpPr>
          <p:spPr>
            <a:xfrm>
              <a:off x="-1549150" y="1300104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89101E16-F6C8-4DB0-9396-ADC6FF18BEA4}"/>
                </a:ext>
              </a:extLst>
            </p:cNvPr>
            <p:cNvSpPr txBox="1"/>
            <p:nvPr/>
          </p:nvSpPr>
          <p:spPr>
            <a:xfrm>
              <a:off x="-893463" y="1522921"/>
              <a:ext cx="220785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4386D60D-B41A-4950-B682-0DE0E50AB3E9}"/>
              </a:ext>
            </a:extLst>
          </p:cNvPr>
          <p:cNvSpPr txBox="1"/>
          <p:nvPr/>
        </p:nvSpPr>
        <p:spPr>
          <a:xfrm>
            <a:off x="4934618" y="2854124"/>
            <a:ext cx="4822721" cy="13279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a, b, c là độ dài cạnh của tam giác;</a:t>
            </a:r>
          </a:p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h là chiều cao tương ứng với cạnh a; </a:t>
            </a:r>
          </a:p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S là diện tích</a:t>
            </a:r>
          </a:p>
        </p:txBody>
      </p:sp>
      <p:pic>
        <p:nvPicPr>
          <p:cNvPr id="34" name="Picture 33" descr="Not Impressed Chicken">
            <a:extLst>
              <a:ext uri="{FF2B5EF4-FFF2-40B4-BE49-F238E27FC236}">
                <a16:creationId xmlns:a16="http://schemas.microsoft.com/office/drawing/2014/main" id="{6A0359DB-D899-42CC-A45E-966CFAF84A9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777" y="5516640"/>
            <a:ext cx="1081906" cy="1081906"/>
          </a:xfrm>
          <a:prstGeom prst="rect">
            <a:avLst/>
          </a:prstGeom>
        </p:spPr>
      </p:pic>
      <p:pic>
        <p:nvPicPr>
          <p:cNvPr id="35" name="Picture 34" descr="Sad Chicken">
            <a:extLst>
              <a:ext uri="{FF2B5EF4-FFF2-40B4-BE49-F238E27FC236}">
                <a16:creationId xmlns:a16="http://schemas.microsoft.com/office/drawing/2014/main" id="{9D164CEF-D5C4-4F90-BD0E-AF357325E21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7034" y="5395822"/>
            <a:ext cx="1081906" cy="1081906"/>
          </a:xfrm>
          <a:prstGeom prst="rect">
            <a:avLst/>
          </a:prstGeom>
        </p:spPr>
      </p:pic>
      <p:pic>
        <p:nvPicPr>
          <p:cNvPr id="36" name="Picture 35" descr="Thumbs Up Chicken">
            <a:extLst>
              <a:ext uri="{FF2B5EF4-FFF2-40B4-BE49-F238E27FC236}">
                <a16:creationId xmlns:a16="http://schemas.microsoft.com/office/drawing/2014/main" id="{9DCDFC09-8B6A-46CA-B263-53BA9149B602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5675" y="5278107"/>
            <a:ext cx="1081906" cy="108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33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2D04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2D04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96EA097-5214-4D89-9024-3C19515E2803}"/>
              </a:ext>
            </a:extLst>
          </p:cNvPr>
          <p:cNvSpPr txBox="1"/>
          <p:nvPr/>
        </p:nvSpPr>
        <p:spPr>
          <a:xfrm>
            <a:off x="534771" y="826540"/>
            <a:ext cx="11353801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.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am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giác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,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iết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2,8m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3m.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sp>
        <p:nvSpPr>
          <p:cNvPr id="20" name="26">
            <a:extLst>
              <a:ext uri="{FF2B5EF4-FFF2-40B4-BE49-F238E27FC236}">
                <a16:creationId xmlns:a16="http://schemas.microsoft.com/office/drawing/2014/main" id="{53DDE7A5-054C-4F3E-AE8B-C915556066F8}"/>
              </a:ext>
            </a:extLst>
          </p:cNvPr>
          <p:cNvSpPr txBox="1"/>
          <p:nvPr/>
        </p:nvSpPr>
        <p:spPr>
          <a:xfrm>
            <a:off x="1313725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4,0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pic>
        <p:nvPicPr>
          <p:cNvPr id="25" name="图片 17">
            <a:extLst>
              <a:ext uri="{FF2B5EF4-FFF2-40B4-BE49-F238E27FC236}">
                <a16:creationId xmlns:a16="http://schemas.microsoft.com/office/drawing/2014/main" id="{328E6C9E-69E0-4E50-A382-2B3937B2E5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40607" y="4800600"/>
            <a:ext cx="2238376" cy="1924052"/>
          </a:xfrm>
          <a:prstGeom prst="rect">
            <a:avLst/>
          </a:prstGeom>
        </p:spPr>
      </p:pic>
      <p:pic>
        <p:nvPicPr>
          <p:cNvPr id="26" name="图片 17">
            <a:extLst>
              <a:ext uri="{FF2B5EF4-FFF2-40B4-BE49-F238E27FC236}">
                <a16:creationId xmlns:a16="http://schemas.microsoft.com/office/drawing/2014/main" id="{2F1DBB86-5DAE-4D1B-A046-E247559020A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92484" y="4952042"/>
            <a:ext cx="2238376" cy="1924052"/>
          </a:xfrm>
          <a:prstGeom prst="rect">
            <a:avLst/>
          </a:prstGeom>
        </p:spPr>
      </p:pic>
      <p:pic>
        <p:nvPicPr>
          <p:cNvPr id="28" name="图片 17">
            <a:extLst>
              <a:ext uri="{FF2B5EF4-FFF2-40B4-BE49-F238E27FC236}">
                <a16:creationId xmlns:a16="http://schemas.microsoft.com/office/drawing/2014/main" id="{63CD5F6D-1E1D-477C-8F5B-2D58822A194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231344" y="4970136"/>
            <a:ext cx="2238376" cy="1924052"/>
          </a:xfrm>
          <a:prstGeom prst="rect">
            <a:avLst/>
          </a:prstGeom>
        </p:spPr>
      </p:pic>
      <p:pic>
        <p:nvPicPr>
          <p:cNvPr id="34" name="Picture 33" descr="Not Impressed Chicken">
            <a:extLst>
              <a:ext uri="{FF2B5EF4-FFF2-40B4-BE49-F238E27FC236}">
                <a16:creationId xmlns:a16="http://schemas.microsoft.com/office/drawing/2014/main" id="{BD419318-AC0D-4BDE-9387-DDCE4EFA1D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273" y="2906169"/>
            <a:ext cx="1081906" cy="1081906"/>
          </a:xfrm>
          <a:prstGeom prst="rect">
            <a:avLst/>
          </a:prstGeom>
        </p:spPr>
      </p:pic>
      <p:pic>
        <p:nvPicPr>
          <p:cNvPr id="36" name="Picture 35" descr="Thumbs Up Chicken">
            <a:extLst>
              <a:ext uri="{FF2B5EF4-FFF2-40B4-BE49-F238E27FC236}">
                <a16:creationId xmlns:a16="http://schemas.microsoft.com/office/drawing/2014/main" id="{434E8CB1-5AD7-4FCA-AA53-10356F89D73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4163" y="2938470"/>
            <a:ext cx="1081906" cy="1081906"/>
          </a:xfrm>
          <a:prstGeom prst="rect">
            <a:avLst/>
          </a:prstGeom>
        </p:spPr>
      </p:pic>
      <p:pic>
        <p:nvPicPr>
          <p:cNvPr id="37" name="Picture 36" descr="Tongue Out Chicken">
            <a:extLst>
              <a:ext uri="{FF2B5EF4-FFF2-40B4-BE49-F238E27FC236}">
                <a16:creationId xmlns:a16="http://schemas.microsoft.com/office/drawing/2014/main" id="{4FF0D266-9181-4AAB-A08F-3A4F737DB39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8655" y="2941560"/>
            <a:ext cx="1081906" cy="1081906"/>
          </a:xfrm>
          <a:prstGeom prst="rect">
            <a:avLst/>
          </a:prstGeom>
        </p:spPr>
      </p:pic>
      <p:sp>
        <p:nvSpPr>
          <p:cNvPr id="18" name="26">
            <a:extLst>
              <a:ext uri="{FF2B5EF4-FFF2-40B4-BE49-F238E27FC236}">
                <a16:creationId xmlns:a16="http://schemas.microsoft.com/office/drawing/2014/main" id="{C616E613-6966-42F1-9C71-9FF9815384B0}"/>
              </a:ext>
            </a:extLst>
          </p:cNvPr>
          <p:cNvSpPr txBox="1"/>
          <p:nvPr/>
        </p:nvSpPr>
        <p:spPr>
          <a:xfrm>
            <a:off x="4708706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4,2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sp>
        <p:nvSpPr>
          <p:cNvPr id="24" name="26">
            <a:extLst>
              <a:ext uri="{FF2B5EF4-FFF2-40B4-BE49-F238E27FC236}">
                <a16:creationId xmlns:a16="http://schemas.microsoft.com/office/drawing/2014/main" id="{80F80CD4-D3B5-48E5-9111-3B2A54F80B02}"/>
              </a:ext>
            </a:extLst>
          </p:cNvPr>
          <p:cNvSpPr txBox="1"/>
          <p:nvPr/>
        </p:nvSpPr>
        <p:spPr>
          <a:xfrm>
            <a:off x="7502232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2,4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5318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0" grpId="0"/>
      <p:bldP spid="18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685800" y="1701292"/>
            <a:ext cx="11180103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H</a:t>
            </a:r>
            <a:r>
              <a:rPr lang="nl-NL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 thành được công thức tính diện tích hình tha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181282"/>
            <a:ext cx="6324600" cy="826665"/>
            <a:chOff x="218495" y="92877"/>
            <a:chExt cx="48006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41074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40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YÊU CẦU CẦN ĐẠT:</a:t>
              </a:r>
              <a:endParaRPr lang="zh-CN" sz="40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34400" y="5028294"/>
            <a:ext cx="1761824" cy="249410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FE7AC95-B69F-47DB-90CF-5284A127F8C6}"/>
              </a:ext>
            </a:extLst>
          </p:cNvPr>
          <p:cNvSpPr txBox="1"/>
          <p:nvPr/>
        </p:nvSpPr>
        <p:spPr>
          <a:xfrm>
            <a:off x="679174" y="2875002"/>
            <a:ext cx="11180102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hình thang để giải các bài tập có liên quan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 20">
            <a:extLst>
              <a:ext uri="{FF2B5EF4-FFF2-40B4-BE49-F238E27FC236}">
                <a16:creationId xmlns:a16="http://schemas.microsoft.com/office/drawing/2014/main" id="{774C0BEC-9E7F-475A-BC06-A9EFAE0DC4FA}"/>
              </a:ext>
            </a:extLst>
          </p:cNvPr>
          <p:cNvSpPr/>
          <p:nvPr/>
        </p:nvSpPr>
        <p:spPr>
          <a:xfrm>
            <a:off x="854706" y="1776371"/>
            <a:ext cx="574196" cy="403840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reeform 20">
            <a:extLst>
              <a:ext uri="{FF2B5EF4-FFF2-40B4-BE49-F238E27FC236}">
                <a16:creationId xmlns:a16="http://schemas.microsoft.com/office/drawing/2014/main" id="{BE6D8453-A51A-44A9-9D97-276915F428DD}"/>
              </a:ext>
            </a:extLst>
          </p:cNvPr>
          <p:cNvSpPr/>
          <p:nvPr/>
        </p:nvSpPr>
        <p:spPr>
          <a:xfrm>
            <a:off x="848079" y="2959861"/>
            <a:ext cx="574196" cy="403840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799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0.00023 C 0.01354 -0.0206 0.05286 -0.03472 0.05664 -0.06088 C 0.0556 -0.07801 0.02174 -0.13148 0.02239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Freeform: Shape 108">
            <a:extLst>
              <a:ext uri="{FF2B5EF4-FFF2-40B4-BE49-F238E27FC236}">
                <a16:creationId xmlns:a16="http://schemas.microsoft.com/office/drawing/2014/main" id="{747255C7-9754-4CC0-97DD-59471A310752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83ACBC5A-D9AB-4CAC-9A2F-64032BEB5D02}"/>
              </a:ext>
            </a:extLst>
          </p:cNvPr>
          <p:cNvGrpSpPr/>
          <p:nvPr/>
        </p:nvGrpSpPr>
        <p:grpSpPr>
          <a:xfrm>
            <a:off x="473867" y="499691"/>
            <a:ext cx="11263316" cy="2764447"/>
            <a:chOff x="228600" y="1215292"/>
            <a:chExt cx="5486400" cy="2106244"/>
          </a:xfrm>
        </p:grpSpPr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7946F5BB-D1A5-458B-B1AF-8D78F975D092}"/>
                </a:ext>
              </a:extLst>
            </p:cNvPr>
            <p:cNvCxnSpPr/>
            <p:nvPr/>
          </p:nvCxnSpPr>
          <p:spPr>
            <a:xfrm>
              <a:off x="228600" y="12152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127BF132-2BD6-4AB1-9C96-3F8D8191BC00}"/>
                </a:ext>
              </a:extLst>
            </p:cNvPr>
            <p:cNvCxnSpPr/>
            <p:nvPr/>
          </p:nvCxnSpPr>
          <p:spPr>
            <a:xfrm>
              <a:off x="228600" y="15161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E5EC9C41-D5DB-462F-8555-BAA314C15570}"/>
                </a:ext>
              </a:extLst>
            </p:cNvPr>
            <p:cNvCxnSpPr/>
            <p:nvPr/>
          </p:nvCxnSpPr>
          <p:spPr>
            <a:xfrm>
              <a:off x="228600" y="18170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887CF59B-3E4B-4F24-8AFB-D4F1ED1CD07B}"/>
                </a:ext>
              </a:extLst>
            </p:cNvPr>
            <p:cNvCxnSpPr/>
            <p:nvPr/>
          </p:nvCxnSpPr>
          <p:spPr>
            <a:xfrm>
              <a:off x="228600" y="24188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31F03266-F712-46F3-9FA0-286BB50D5A7D}"/>
                </a:ext>
              </a:extLst>
            </p:cNvPr>
            <p:cNvCxnSpPr/>
            <p:nvPr/>
          </p:nvCxnSpPr>
          <p:spPr>
            <a:xfrm>
              <a:off x="228600" y="30206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266DE684-67F3-4B1C-B664-1D6C717C027E}"/>
                </a:ext>
              </a:extLst>
            </p:cNvPr>
            <p:cNvCxnSpPr/>
            <p:nvPr/>
          </p:nvCxnSpPr>
          <p:spPr>
            <a:xfrm>
              <a:off x="228600" y="21179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62AA9644-C16C-44BD-999E-711F962F883A}"/>
                </a:ext>
              </a:extLst>
            </p:cNvPr>
            <p:cNvCxnSpPr/>
            <p:nvPr/>
          </p:nvCxnSpPr>
          <p:spPr>
            <a:xfrm>
              <a:off x="228600" y="27197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5CC01AA4-58E6-4230-8D2F-52EF4C248329}"/>
                </a:ext>
              </a:extLst>
            </p:cNvPr>
            <p:cNvCxnSpPr/>
            <p:nvPr/>
          </p:nvCxnSpPr>
          <p:spPr>
            <a:xfrm>
              <a:off x="228600" y="33215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E8EC2EC8-0FB0-4B0C-8795-18741921C3DD}"/>
              </a:ext>
            </a:extLst>
          </p:cNvPr>
          <p:cNvGrpSpPr/>
          <p:nvPr/>
        </p:nvGrpSpPr>
        <p:grpSpPr>
          <a:xfrm rot="5400000">
            <a:off x="1740696" y="-661991"/>
            <a:ext cx="3200396" cy="5133979"/>
            <a:chOff x="381000" y="1066800"/>
            <a:chExt cx="5486400" cy="3911600"/>
          </a:xfrm>
        </p:grpSpPr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226E1580-7AD2-4E28-BB09-97D4AB0746B7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086800FC-5276-41AF-A9BD-8F48C0A08A7A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2E3D131A-E226-4E32-9058-92F37CEF8971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D4D167C8-BEB3-44BE-B272-2D3255B37228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D22C0D67-ED0A-4579-80DE-31D702B8E1E1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A9F25C9E-1A22-41DB-B350-004BDE7E6CFE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40853DFA-9345-40D5-8BAE-1E60366CB86E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C33BF82A-B477-4091-A4F8-9F0D29CAE752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8847E70A-E497-4954-A94D-26C266A99783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386FAD20-E40D-4F75-9DA1-A242446006B9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F83ABB58-6B47-415D-B367-DD3AD9912EF1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5411C919-8598-4B05-9FC9-41F4994D0BF4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A9D745F8-957D-49D0-B9B4-63A36F7DF860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28099110-71D2-460A-8CD7-D6A8F34A269D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55E8A5B6-7FE5-4308-B55E-BC0FBA6954D3}"/>
              </a:ext>
            </a:extLst>
          </p:cNvPr>
          <p:cNvGrpSpPr/>
          <p:nvPr/>
        </p:nvGrpSpPr>
        <p:grpSpPr>
          <a:xfrm rot="5400000">
            <a:off x="7249474" y="-661991"/>
            <a:ext cx="3200396" cy="5133979"/>
            <a:chOff x="381000" y="1066800"/>
            <a:chExt cx="5486400" cy="3911600"/>
          </a:xfrm>
        </p:grpSpPr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8769B658-F44C-48AE-AF8B-020688EE8614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D5C6B514-122B-49FD-95FA-E77E69F4D6FB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A6C37E4E-B620-490D-B4B7-D8A357B2F791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64C2FBA9-294E-487D-8165-C40878462298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A3691937-AE52-4EDA-B573-8B45E784C4FB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4473C74C-A14E-4FEB-9EAD-0F07F3D904F0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BED6A30F-1041-4049-AD89-725A5996B303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5D475D4F-0C1D-48A3-ABC6-74FC91D8777A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C0114A83-F91D-46B9-9C1D-FFF8185C7409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F547FAF4-775C-438F-88A8-5ED7810A5AC9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15469430-BC22-4DE2-B6A3-BF8420D8139A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07416DB2-585C-4519-B6A0-ADE3862FC808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B77904D6-64D5-4DCF-9ADA-0D07C9DD6EF8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625B3FB1-E06D-447A-A41B-C2935ABE7774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Freeform: Shape 58">
            <a:extLst>
              <a:ext uri="{FF2B5EF4-FFF2-40B4-BE49-F238E27FC236}">
                <a16:creationId xmlns:a16="http://schemas.microsoft.com/office/drawing/2014/main" id="{521477AB-2A7D-4B1D-A43C-579E94E1D606}"/>
              </a:ext>
            </a:extLst>
          </p:cNvPr>
          <p:cNvSpPr/>
          <p:nvPr/>
        </p:nvSpPr>
        <p:spPr>
          <a:xfrm>
            <a:off x="1557740" y="891075"/>
            <a:ext cx="2366472" cy="791695"/>
          </a:xfrm>
          <a:custGeom>
            <a:avLst/>
            <a:gdLst>
              <a:gd name="connsiteX0" fmla="*/ 1202581 w 1803025"/>
              <a:gd name="connsiteY0" fmla="*/ 0 h 603196"/>
              <a:gd name="connsiteX1" fmla="*/ 1803025 w 1803025"/>
              <a:gd name="connsiteY1" fmla="*/ 603196 h 603196"/>
              <a:gd name="connsiteX2" fmla="*/ 0 w 1803025"/>
              <a:gd name="connsiteY2" fmla="*/ 2397 h 603196"/>
              <a:gd name="connsiteX3" fmla="*/ 1202581 w 1803025"/>
              <a:gd name="connsiteY3" fmla="*/ 0 h 603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025" h="603196">
                <a:moveTo>
                  <a:pt x="1202581" y="0"/>
                </a:moveTo>
                <a:lnTo>
                  <a:pt x="1803025" y="603196"/>
                </a:lnTo>
                <a:lnTo>
                  <a:pt x="0" y="2397"/>
                </a:lnTo>
                <a:lnTo>
                  <a:pt x="1202581" y="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0" name="Manhr 1">
            <a:extLst>
              <a:ext uri="{FF2B5EF4-FFF2-40B4-BE49-F238E27FC236}">
                <a16:creationId xmlns:a16="http://schemas.microsoft.com/office/drawing/2014/main" id="{197A068E-2F92-4007-8AD6-2DD8240BDAD2}"/>
              </a:ext>
            </a:extLst>
          </p:cNvPr>
          <p:cNvSpPr/>
          <p:nvPr/>
        </p:nvSpPr>
        <p:spPr>
          <a:xfrm>
            <a:off x="1162814" y="891075"/>
            <a:ext cx="3554294" cy="1579693"/>
          </a:xfrm>
          <a:custGeom>
            <a:avLst/>
            <a:gdLst>
              <a:gd name="connsiteX0" fmla="*/ 304980 w 2708031"/>
              <a:gd name="connsiteY0" fmla="*/ 0 h 1203575"/>
              <a:gd name="connsiteX1" fmla="*/ 2108005 w 2708031"/>
              <a:gd name="connsiteY1" fmla="*/ 600799 h 1203575"/>
              <a:gd name="connsiteX2" fmla="*/ 2708031 w 2708031"/>
              <a:gd name="connsiteY2" fmla="*/ 1203575 h 1203575"/>
              <a:gd name="connsiteX3" fmla="*/ 0 w 2708031"/>
              <a:gd name="connsiteY3" fmla="*/ 1203575 h 1203575"/>
              <a:gd name="connsiteX4" fmla="*/ 299779 w 2708031"/>
              <a:gd name="connsiteY4" fmla="*/ 10 h 1203575"/>
              <a:gd name="connsiteX5" fmla="*/ 304980 w 2708031"/>
              <a:gd name="connsiteY5" fmla="*/ 0 h 120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031" h="1203575">
                <a:moveTo>
                  <a:pt x="304980" y="0"/>
                </a:moveTo>
                <a:lnTo>
                  <a:pt x="2108005" y="600799"/>
                </a:lnTo>
                <a:lnTo>
                  <a:pt x="2708031" y="1203575"/>
                </a:lnTo>
                <a:lnTo>
                  <a:pt x="0" y="1203575"/>
                </a:lnTo>
                <a:lnTo>
                  <a:pt x="299779" y="10"/>
                </a:lnTo>
                <a:lnTo>
                  <a:pt x="304980" y="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3D277E9-0487-4E42-A6CD-C570CCE6A6D1}"/>
              </a:ext>
            </a:extLst>
          </p:cNvPr>
          <p:cNvSpPr txBox="1"/>
          <p:nvPr/>
        </p:nvSpPr>
        <p:spPr>
          <a:xfrm>
            <a:off x="1303343" y="56125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9D25C1B-99B3-4050-9003-67873DE5F61C}"/>
              </a:ext>
            </a:extLst>
          </p:cNvPr>
          <p:cNvSpPr txBox="1"/>
          <p:nvPr/>
        </p:nvSpPr>
        <p:spPr>
          <a:xfrm>
            <a:off x="3198162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C621DAF1-2A2A-4AEB-BB8A-48F170F63C2C}"/>
              </a:ext>
            </a:extLst>
          </p:cNvPr>
          <p:cNvSpPr txBox="1"/>
          <p:nvPr/>
        </p:nvSpPr>
        <p:spPr>
          <a:xfrm>
            <a:off x="4800164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EF782BE-C73E-4ABB-818B-2A32DD72BBC5}"/>
              </a:ext>
            </a:extLst>
          </p:cNvPr>
          <p:cNvSpPr txBox="1"/>
          <p:nvPr/>
        </p:nvSpPr>
        <p:spPr>
          <a:xfrm>
            <a:off x="890951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17D295E-3E02-4745-8F51-705CB1BA2E0A}"/>
              </a:ext>
            </a:extLst>
          </p:cNvPr>
          <p:cNvSpPr txBox="1"/>
          <p:nvPr/>
        </p:nvSpPr>
        <p:spPr>
          <a:xfrm>
            <a:off x="1631014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C53C14B0-435C-4E5A-9895-4AA2032DFC57}"/>
              </a:ext>
            </a:extLst>
          </p:cNvPr>
          <p:cNvCxnSpPr>
            <a:cxnSpLocks/>
          </p:cNvCxnSpPr>
          <p:nvPr/>
        </p:nvCxnSpPr>
        <p:spPr>
          <a:xfrm>
            <a:off x="1559534" y="891075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>
            <a:extLst>
              <a:ext uri="{FF2B5EF4-FFF2-40B4-BE49-F238E27FC236}">
                <a16:creationId xmlns:a16="http://schemas.microsoft.com/office/drawing/2014/main" id="{61E79C16-F310-4184-915F-3EAD857F544B}"/>
              </a:ext>
            </a:extLst>
          </p:cNvPr>
          <p:cNvSpPr/>
          <p:nvPr/>
        </p:nvSpPr>
        <p:spPr>
          <a:xfrm>
            <a:off x="1559534" y="2370755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7FE17503-7B05-4EDE-9830-29D3BF63BE53}"/>
              </a:ext>
            </a:extLst>
          </p:cNvPr>
          <p:cNvSpPr txBox="1"/>
          <p:nvPr/>
        </p:nvSpPr>
        <p:spPr>
          <a:xfrm>
            <a:off x="4021887" y="129599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5" name="Tứ giác gốc">
            <a:extLst>
              <a:ext uri="{FF2B5EF4-FFF2-40B4-BE49-F238E27FC236}">
                <a16:creationId xmlns:a16="http://schemas.microsoft.com/office/drawing/2014/main" id="{BB4F7D40-F6C5-4983-8713-B9779A5FB891}"/>
              </a:ext>
            </a:extLst>
          </p:cNvPr>
          <p:cNvSpPr/>
          <p:nvPr/>
        </p:nvSpPr>
        <p:spPr>
          <a:xfrm>
            <a:off x="7474892" y="891075"/>
            <a:ext cx="3554294" cy="1582840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20">
                <a:moveTo>
                  <a:pt x="1107" y="20"/>
                </a:moveTo>
                <a:lnTo>
                  <a:pt x="5567" y="0"/>
                </a:lnTo>
                <a:lnTo>
                  <a:pt x="10000" y="10020"/>
                </a:lnTo>
                <a:lnTo>
                  <a:pt x="0" y="10020"/>
                </a:lnTo>
                <a:lnTo>
                  <a:pt x="1107" y="2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93965D-932F-4C5B-8F13-7B02215333C8}"/>
              </a:ext>
            </a:extLst>
          </p:cNvPr>
          <p:cNvSpPr txBox="1"/>
          <p:nvPr/>
        </p:nvSpPr>
        <p:spPr>
          <a:xfrm>
            <a:off x="7557078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AAC7948-05D9-439C-9542-78458278E0C7}"/>
              </a:ext>
            </a:extLst>
          </p:cNvPr>
          <p:cNvSpPr txBox="1"/>
          <p:nvPr/>
        </p:nvSpPr>
        <p:spPr>
          <a:xfrm>
            <a:off x="9511554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6B7F2EE-696F-4BF6-A648-DA4E7A38EE9B}"/>
              </a:ext>
            </a:extLst>
          </p:cNvPr>
          <p:cNvSpPr txBox="1"/>
          <p:nvPr/>
        </p:nvSpPr>
        <p:spPr>
          <a:xfrm>
            <a:off x="11112242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00EC12A-1E2F-4C5C-B43B-53A7666D0BBB}"/>
              </a:ext>
            </a:extLst>
          </p:cNvPr>
          <p:cNvSpPr txBox="1"/>
          <p:nvPr/>
        </p:nvSpPr>
        <p:spPr>
          <a:xfrm>
            <a:off x="7246443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910D683-2A86-40A8-A2AC-7354E13DBEF8}"/>
              </a:ext>
            </a:extLst>
          </p:cNvPr>
          <p:cNvSpPr txBox="1"/>
          <p:nvPr/>
        </p:nvSpPr>
        <p:spPr>
          <a:xfrm>
            <a:off x="7943092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9475A60-883C-4BFC-987F-CD8162CC851D}"/>
              </a:ext>
            </a:extLst>
          </p:cNvPr>
          <p:cNvCxnSpPr>
            <a:cxnSpLocks/>
          </p:cNvCxnSpPr>
          <p:nvPr/>
        </p:nvCxnSpPr>
        <p:spPr>
          <a:xfrm>
            <a:off x="7871612" y="891075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38A76853-3F8C-43AB-9D88-7648B6298D9E}"/>
              </a:ext>
            </a:extLst>
          </p:cNvPr>
          <p:cNvSpPr/>
          <p:nvPr/>
        </p:nvSpPr>
        <p:spPr>
          <a:xfrm>
            <a:off x="7871612" y="2370755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23BF009-C9EE-470B-AC4C-0330837B2D77}"/>
              </a:ext>
            </a:extLst>
          </p:cNvPr>
          <p:cNvSpPr txBox="1"/>
          <p:nvPr/>
        </p:nvSpPr>
        <p:spPr>
          <a:xfrm>
            <a:off x="10297351" y="1339253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pic>
        <p:nvPicPr>
          <p:cNvPr id="108" name="图片 26">
            <a:extLst>
              <a:ext uri="{FF2B5EF4-FFF2-40B4-BE49-F238E27FC236}">
                <a16:creationId xmlns:a16="http://schemas.microsoft.com/office/drawing/2014/main" id="{82074167-5AA8-4948-B114-403FD0D3C1F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798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8E6F6"/>
                                      </p:to>
                                    </p:animClr>
                                    <p:set>
                                      <p:cBhvr>
                                        <p:cTn id="3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1" grpId="0"/>
      <p:bldP spid="62" grpId="0"/>
      <p:bldP spid="63" grpId="0"/>
      <p:bldP spid="64" grpId="0"/>
      <p:bldP spid="65" grpId="0"/>
      <p:bldP spid="67" grpId="0" animBg="1"/>
      <p:bldP spid="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Freeform: Shape 76">
            <a:extLst>
              <a:ext uri="{FF2B5EF4-FFF2-40B4-BE49-F238E27FC236}">
                <a16:creationId xmlns:a16="http://schemas.microsoft.com/office/drawing/2014/main" id="{44FE715E-4573-47E0-A4F5-3FCA1B75959A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43" name="图片 26">
            <a:extLst>
              <a:ext uri="{FF2B5EF4-FFF2-40B4-BE49-F238E27FC236}">
                <a16:creationId xmlns:a16="http://schemas.microsoft.com/office/drawing/2014/main" id="{9A3AD1E5-D5DF-41B3-8A24-8670DC2641E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</p:spPr>
      </p:pic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B3E11ED-7684-4757-BB1F-51415D0E0F11}"/>
              </a:ext>
            </a:extLst>
          </p:cNvPr>
          <p:cNvSpPr/>
          <p:nvPr/>
        </p:nvSpPr>
        <p:spPr>
          <a:xfrm>
            <a:off x="3974202" y="4799859"/>
            <a:ext cx="4483998" cy="984853"/>
          </a:xfrm>
          <a:prstGeom prst="roundRect">
            <a:avLst>
              <a:gd name="adj" fmla="val 9524"/>
            </a:avLst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93">
            <a:extLst>
              <a:ext uri="{FF2B5EF4-FFF2-40B4-BE49-F238E27FC236}">
                <a16:creationId xmlns:a16="http://schemas.microsoft.com/office/drawing/2014/main" id="{FC8A0F14-E16F-49A2-BD94-E25D52CE58E3}"/>
              </a:ext>
            </a:extLst>
          </p:cNvPr>
          <p:cNvGrpSpPr/>
          <p:nvPr/>
        </p:nvGrpSpPr>
        <p:grpSpPr>
          <a:xfrm>
            <a:off x="473867" y="499691"/>
            <a:ext cx="11263316" cy="2764447"/>
            <a:chOff x="228600" y="1215292"/>
            <a:chExt cx="5486400" cy="2106244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3A501F2C-E978-4867-9D1F-206CF26E058D}"/>
                </a:ext>
              </a:extLst>
            </p:cNvPr>
            <p:cNvCxnSpPr/>
            <p:nvPr/>
          </p:nvCxnSpPr>
          <p:spPr>
            <a:xfrm>
              <a:off x="228600" y="12152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2F74DAD8-4DE2-48E7-AA18-15198A4F22C5}"/>
                </a:ext>
              </a:extLst>
            </p:cNvPr>
            <p:cNvCxnSpPr/>
            <p:nvPr/>
          </p:nvCxnSpPr>
          <p:spPr>
            <a:xfrm>
              <a:off x="228600" y="15161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71E936AE-A172-4C98-AFB6-15F949376B46}"/>
                </a:ext>
              </a:extLst>
            </p:cNvPr>
            <p:cNvCxnSpPr/>
            <p:nvPr/>
          </p:nvCxnSpPr>
          <p:spPr>
            <a:xfrm>
              <a:off x="228600" y="18170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C94F9CBC-B049-4298-9C95-3D86B8537B09}"/>
                </a:ext>
              </a:extLst>
            </p:cNvPr>
            <p:cNvCxnSpPr/>
            <p:nvPr/>
          </p:nvCxnSpPr>
          <p:spPr>
            <a:xfrm>
              <a:off x="228600" y="24188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C0042A1E-4BD7-44F5-A793-1C93121DBCDC}"/>
                </a:ext>
              </a:extLst>
            </p:cNvPr>
            <p:cNvCxnSpPr/>
            <p:nvPr/>
          </p:nvCxnSpPr>
          <p:spPr>
            <a:xfrm>
              <a:off x="228600" y="30206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38856EF8-F3B3-45BE-8F81-B62ACF386F73}"/>
                </a:ext>
              </a:extLst>
            </p:cNvPr>
            <p:cNvCxnSpPr/>
            <p:nvPr/>
          </p:nvCxnSpPr>
          <p:spPr>
            <a:xfrm>
              <a:off x="228600" y="21179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id="{9ED6FD73-CC58-464A-82E7-0A5988108C3C}"/>
                </a:ext>
              </a:extLst>
            </p:cNvPr>
            <p:cNvCxnSpPr/>
            <p:nvPr/>
          </p:nvCxnSpPr>
          <p:spPr>
            <a:xfrm>
              <a:off x="228600" y="27197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A538A3CB-7E60-45DE-88CD-23C7EDC8AC77}"/>
                </a:ext>
              </a:extLst>
            </p:cNvPr>
            <p:cNvCxnSpPr/>
            <p:nvPr/>
          </p:nvCxnSpPr>
          <p:spPr>
            <a:xfrm>
              <a:off x="228600" y="33215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FAFE9B23-A48D-44E4-8019-3DD8E748F4F5}"/>
              </a:ext>
            </a:extLst>
          </p:cNvPr>
          <p:cNvGrpSpPr/>
          <p:nvPr/>
        </p:nvGrpSpPr>
        <p:grpSpPr>
          <a:xfrm rot="5400000">
            <a:off x="1740696" y="-661991"/>
            <a:ext cx="3200396" cy="5133979"/>
            <a:chOff x="381000" y="1066800"/>
            <a:chExt cx="5486400" cy="3911600"/>
          </a:xfrm>
        </p:grpSpPr>
        <p:cxnSp>
          <p:nvCxnSpPr>
            <p:cNvPr id="111" name="Straight Connector 110">
              <a:extLst>
                <a:ext uri="{FF2B5EF4-FFF2-40B4-BE49-F238E27FC236}">
                  <a16:creationId xmlns:a16="http://schemas.microsoft.com/office/drawing/2014/main" id="{7D31172B-6793-4C65-B940-6EF16E589D16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2AFCC9A6-32D2-4A60-B129-302527F8CBB5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B9C9F942-CED7-4F0B-BDDF-D033F7CD4613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>
              <a:extLst>
                <a:ext uri="{FF2B5EF4-FFF2-40B4-BE49-F238E27FC236}">
                  <a16:creationId xmlns:a16="http://schemas.microsoft.com/office/drawing/2014/main" id="{83322328-7C81-4F00-88E8-E37732FF81B9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491DA164-C670-447F-A9AF-44A160BBD4C6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E455D875-ABA0-4296-8FE3-6FF9F52C042A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BAF65263-3FE4-429D-A07F-858A7A7DE930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>
              <a:extLst>
                <a:ext uri="{FF2B5EF4-FFF2-40B4-BE49-F238E27FC236}">
                  <a16:creationId xmlns:a16="http://schemas.microsoft.com/office/drawing/2014/main" id="{9DABBAC5-FAD5-4EC5-B163-27194C5B4680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66AB0379-F701-406C-9445-E0E168C450C2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>
              <a:extLst>
                <a:ext uri="{FF2B5EF4-FFF2-40B4-BE49-F238E27FC236}">
                  <a16:creationId xmlns:a16="http://schemas.microsoft.com/office/drawing/2014/main" id="{A5390EDB-87E1-4926-99AE-5030DE3CFB73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DC419675-BB06-44E8-8F0F-2EA91D070053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7E9CCAAC-A3A9-445A-BB72-276CB6844F31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id="{01221631-F711-4990-A6E2-6907B509C3E2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>
              <a:extLst>
                <a:ext uri="{FF2B5EF4-FFF2-40B4-BE49-F238E27FC236}">
                  <a16:creationId xmlns:a16="http://schemas.microsoft.com/office/drawing/2014/main" id="{6E7A3994-BB9F-4DD1-B88E-4D0A1524B567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E6FDEC04-6532-4DFE-B8A1-3A8E6D5CB917}"/>
              </a:ext>
            </a:extLst>
          </p:cNvPr>
          <p:cNvGrpSpPr/>
          <p:nvPr/>
        </p:nvGrpSpPr>
        <p:grpSpPr>
          <a:xfrm rot="5400000">
            <a:off x="7249474" y="-661991"/>
            <a:ext cx="3200396" cy="5133979"/>
            <a:chOff x="381000" y="1066800"/>
            <a:chExt cx="5486400" cy="3911600"/>
          </a:xfrm>
        </p:grpSpPr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5C81D806-1A6B-4679-A88A-6DC846588819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EA4643B9-B8FF-4D78-9EA1-41DF3B5E63A9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3C2C7F33-F4CB-44EB-A9F7-AC84DD7B88DE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>
              <a:extLst>
                <a:ext uri="{FF2B5EF4-FFF2-40B4-BE49-F238E27FC236}">
                  <a16:creationId xmlns:a16="http://schemas.microsoft.com/office/drawing/2014/main" id="{4913DB58-CAF1-4733-9B31-BF251E01F5DC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id="{3A58A369-0645-4B33-9AC1-BE6F7183F007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id="{B00164C9-C566-48B5-BF28-98C424DC92F7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C138AA65-936E-408E-9FE6-8F531ED98C35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>
              <a:extLst>
                <a:ext uri="{FF2B5EF4-FFF2-40B4-BE49-F238E27FC236}">
                  <a16:creationId xmlns:a16="http://schemas.microsoft.com/office/drawing/2014/main" id="{F2AD3174-118A-4CEB-96DD-B04EBDB718C5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D4EF9818-5791-4D2E-A8B0-FCC8CBE151B0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>
              <a:extLst>
                <a:ext uri="{FF2B5EF4-FFF2-40B4-BE49-F238E27FC236}">
                  <a16:creationId xmlns:a16="http://schemas.microsoft.com/office/drawing/2014/main" id="{3741D245-1639-41F1-96AD-464F4D011CF2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DA841970-B34A-4B91-98F8-0457D7D9B8A3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>
              <a:extLst>
                <a:ext uri="{FF2B5EF4-FFF2-40B4-BE49-F238E27FC236}">
                  <a16:creationId xmlns:a16="http://schemas.microsoft.com/office/drawing/2014/main" id="{03F92306-7794-4E65-816D-CC8FFD5EA452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>
              <a:extLst>
                <a:ext uri="{FF2B5EF4-FFF2-40B4-BE49-F238E27FC236}">
                  <a16:creationId xmlns:a16="http://schemas.microsoft.com/office/drawing/2014/main" id="{9F940024-F029-4700-896D-AEF721603173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id="{58931175-549B-4E36-BA29-E6EC1E770C13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Freeform: Shape 66">
            <a:extLst>
              <a:ext uri="{FF2B5EF4-FFF2-40B4-BE49-F238E27FC236}">
                <a16:creationId xmlns:a16="http://schemas.microsoft.com/office/drawing/2014/main" id="{C95E43D8-A2CF-46FC-AFA3-88A8588888A0}"/>
              </a:ext>
            </a:extLst>
          </p:cNvPr>
          <p:cNvSpPr/>
          <p:nvPr/>
        </p:nvSpPr>
        <p:spPr>
          <a:xfrm flipH="1" flipV="1">
            <a:off x="3927921" y="1692177"/>
            <a:ext cx="2366472" cy="791695"/>
          </a:xfrm>
          <a:custGeom>
            <a:avLst/>
            <a:gdLst>
              <a:gd name="connsiteX0" fmla="*/ 1202581 w 1803025"/>
              <a:gd name="connsiteY0" fmla="*/ 0 h 603196"/>
              <a:gd name="connsiteX1" fmla="*/ 1803025 w 1803025"/>
              <a:gd name="connsiteY1" fmla="*/ 603196 h 603196"/>
              <a:gd name="connsiteX2" fmla="*/ 0 w 1803025"/>
              <a:gd name="connsiteY2" fmla="*/ 2397 h 603196"/>
              <a:gd name="connsiteX3" fmla="*/ 1202581 w 1803025"/>
              <a:gd name="connsiteY3" fmla="*/ 0 h 603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025" h="603196">
                <a:moveTo>
                  <a:pt x="1202581" y="0"/>
                </a:moveTo>
                <a:lnTo>
                  <a:pt x="1803025" y="603196"/>
                </a:lnTo>
                <a:lnTo>
                  <a:pt x="0" y="2397"/>
                </a:lnTo>
                <a:lnTo>
                  <a:pt x="1202581" y="0"/>
                </a:lnTo>
                <a:close/>
              </a:path>
            </a:pathLst>
          </a:custGeom>
          <a:solidFill>
            <a:srgbClr val="95DAF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8" name="Manhr 1">
            <a:extLst>
              <a:ext uri="{FF2B5EF4-FFF2-40B4-BE49-F238E27FC236}">
                <a16:creationId xmlns:a16="http://schemas.microsoft.com/office/drawing/2014/main" id="{3D50DEDA-68F5-4728-8123-CF9F7275D8D4}"/>
              </a:ext>
            </a:extLst>
          </p:cNvPr>
          <p:cNvSpPr/>
          <p:nvPr/>
        </p:nvSpPr>
        <p:spPr>
          <a:xfrm>
            <a:off x="1168084" y="904179"/>
            <a:ext cx="3554294" cy="1579693"/>
          </a:xfrm>
          <a:custGeom>
            <a:avLst/>
            <a:gdLst>
              <a:gd name="connsiteX0" fmla="*/ 304980 w 2708031"/>
              <a:gd name="connsiteY0" fmla="*/ 0 h 1203575"/>
              <a:gd name="connsiteX1" fmla="*/ 2108005 w 2708031"/>
              <a:gd name="connsiteY1" fmla="*/ 600799 h 1203575"/>
              <a:gd name="connsiteX2" fmla="*/ 2708031 w 2708031"/>
              <a:gd name="connsiteY2" fmla="*/ 1203575 h 1203575"/>
              <a:gd name="connsiteX3" fmla="*/ 0 w 2708031"/>
              <a:gd name="connsiteY3" fmla="*/ 1203575 h 1203575"/>
              <a:gd name="connsiteX4" fmla="*/ 299779 w 2708031"/>
              <a:gd name="connsiteY4" fmla="*/ 10 h 1203575"/>
              <a:gd name="connsiteX5" fmla="*/ 304980 w 2708031"/>
              <a:gd name="connsiteY5" fmla="*/ 0 h 120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031" h="1203575">
                <a:moveTo>
                  <a:pt x="304980" y="0"/>
                </a:moveTo>
                <a:lnTo>
                  <a:pt x="2108005" y="600799"/>
                </a:lnTo>
                <a:lnTo>
                  <a:pt x="2708031" y="1203575"/>
                </a:lnTo>
                <a:lnTo>
                  <a:pt x="0" y="1203575"/>
                </a:lnTo>
                <a:lnTo>
                  <a:pt x="299779" y="10"/>
                </a:lnTo>
                <a:lnTo>
                  <a:pt x="30498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85372C0-E1F4-49C5-9309-AA64C41A90A4}"/>
              </a:ext>
            </a:extLst>
          </p:cNvPr>
          <p:cNvSpPr txBox="1"/>
          <p:nvPr/>
        </p:nvSpPr>
        <p:spPr>
          <a:xfrm>
            <a:off x="1285299" y="555340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8B72C2D6-A7FD-4478-AE27-C42EE1C34195}"/>
              </a:ext>
            </a:extLst>
          </p:cNvPr>
          <p:cNvSpPr txBox="1"/>
          <p:nvPr/>
        </p:nvSpPr>
        <p:spPr>
          <a:xfrm>
            <a:off x="4747351" y="2900683"/>
            <a:ext cx="38432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en-US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  <a:endParaRPr lang="en-US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BBCFC0C5-D9A1-4A8E-800A-4C3E15AE8155}"/>
              </a:ext>
            </a:extLst>
          </p:cNvPr>
          <p:cNvSpPr txBox="1"/>
          <p:nvPr/>
        </p:nvSpPr>
        <p:spPr>
          <a:xfrm>
            <a:off x="4805434" y="2514999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C5F2E32-179B-494C-B982-B7C748546AC8}"/>
              </a:ext>
            </a:extLst>
          </p:cNvPr>
          <p:cNvSpPr txBox="1"/>
          <p:nvPr/>
        </p:nvSpPr>
        <p:spPr>
          <a:xfrm>
            <a:off x="907552" y="253375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1B120B5C-9903-4D8F-84A0-7578F33A6C3D}"/>
              </a:ext>
            </a:extLst>
          </p:cNvPr>
          <p:cNvSpPr txBox="1"/>
          <p:nvPr/>
        </p:nvSpPr>
        <p:spPr>
          <a:xfrm>
            <a:off x="1636284" y="253375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53551A28-9CAD-480E-BE09-F3905B9F1420}"/>
              </a:ext>
            </a:extLst>
          </p:cNvPr>
          <p:cNvCxnSpPr>
            <a:cxnSpLocks/>
          </p:cNvCxnSpPr>
          <p:nvPr/>
        </p:nvCxnSpPr>
        <p:spPr>
          <a:xfrm>
            <a:off x="1564804" y="904179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>
            <a:extLst>
              <a:ext uri="{FF2B5EF4-FFF2-40B4-BE49-F238E27FC236}">
                <a16:creationId xmlns:a16="http://schemas.microsoft.com/office/drawing/2014/main" id="{5C19E55E-EA14-4D21-AB67-813E1FCE4E4C}"/>
              </a:ext>
            </a:extLst>
          </p:cNvPr>
          <p:cNvSpPr/>
          <p:nvPr/>
        </p:nvSpPr>
        <p:spPr>
          <a:xfrm>
            <a:off x="1564804" y="2383859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95FE26A4-BF82-4D5E-9057-1ED2EAED4646}"/>
              </a:ext>
            </a:extLst>
          </p:cNvPr>
          <p:cNvSpPr txBox="1"/>
          <p:nvPr/>
        </p:nvSpPr>
        <p:spPr>
          <a:xfrm>
            <a:off x="3974202" y="1333594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2594467A-EC30-4142-9B42-8F68E32FF63C}"/>
              </a:ext>
            </a:extLst>
          </p:cNvPr>
          <p:cNvSpPr txBox="1"/>
          <p:nvPr/>
        </p:nvSpPr>
        <p:spPr>
          <a:xfrm>
            <a:off x="6030750" y="251447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K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783DFD5D-5BB5-440E-8244-5F0C6A9F24FA}"/>
              </a:ext>
            </a:extLst>
          </p:cNvPr>
          <p:cNvSpPr txBox="1"/>
          <p:nvPr/>
        </p:nvSpPr>
        <p:spPr>
          <a:xfrm>
            <a:off x="5932114" y="2900683"/>
            <a:ext cx="38432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(A)</a:t>
            </a:r>
            <a:endParaRPr lang="en-US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2" name="Tứ giác gốc">
            <a:extLst>
              <a:ext uri="{FF2B5EF4-FFF2-40B4-BE49-F238E27FC236}">
                <a16:creationId xmlns:a16="http://schemas.microsoft.com/office/drawing/2014/main" id="{E0C2292C-1CC8-40DF-ACF4-81B7E3946E77}"/>
              </a:ext>
            </a:extLst>
          </p:cNvPr>
          <p:cNvSpPr/>
          <p:nvPr/>
        </p:nvSpPr>
        <p:spPr>
          <a:xfrm>
            <a:off x="7472917" y="897194"/>
            <a:ext cx="3554294" cy="1582840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20">
                <a:moveTo>
                  <a:pt x="1107" y="20"/>
                </a:moveTo>
                <a:lnTo>
                  <a:pt x="5567" y="0"/>
                </a:lnTo>
                <a:lnTo>
                  <a:pt x="10000" y="10020"/>
                </a:lnTo>
                <a:lnTo>
                  <a:pt x="0" y="10020"/>
                </a:lnTo>
                <a:lnTo>
                  <a:pt x="1107" y="2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579B5656-B9F3-413F-8CC0-6E0D8DC37425}"/>
              </a:ext>
            </a:extLst>
          </p:cNvPr>
          <p:cNvSpPr txBox="1"/>
          <p:nvPr/>
        </p:nvSpPr>
        <p:spPr>
          <a:xfrm>
            <a:off x="7555103" y="54048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608D7CEE-CB8B-44B9-8737-4D32A87E1618}"/>
              </a:ext>
            </a:extLst>
          </p:cNvPr>
          <p:cNvSpPr txBox="1"/>
          <p:nvPr/>
        </p:nvSpPr>
        <p:spPr>
          <a:xfrm>
            <a:off x="9509579" y="54048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0DAB2A03-8E9C-4014-817B-7C39622055A5}"/>
              </a:ext>
            </a:extLst>
          </p:cNvPr>
          <p:cNvSpPr txBox="1"/>
          <p:nvPr/>
        </p:nvSpPr>
        <p:spPr>
          <a:xfrm>
            <a:off x="11110267" y="249339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3B984AC3-96B0-4AA0-9526-9B52FBCEE3FF}"/>
              </a:ext>
            </a:extLst>
          </p:cNvPr>
          <p:cNvSpPr txBox="1"/>
          <p:nvPr/>
        </p:nvSpPr>
        <p:spPr>
          <a:xfrm>
            <a:off x="7225076" y="249339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94712178-C1CB-4168-8F82-1E00BFD1DCE8}"/>
              </a:ext>
            </a:extLst>
          </p:cNvPr>
          <p:cNvSpPr txBox="1"/>
          <p:nvPr/>
        </p:nvSpPr>
        <p:spPr>
          <a:xfrm>
            <a:off x="7910876" y="2520947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2FFAC5D0-08D0-45C8-B941-AB6146B495F9}"/>
              </a:ext>
            </a:extLst>
          </p:cNvPr>
          <p:cNvCxnSpPr>
            <a:cxnSpLocks/>
          </p:cNvCxnSpPr>
          <p:nvPr/>
        </p:nvCxnSpPr>
        <p:spPr>
          <a:xfrm>
            <a:off x="7869637" y="897194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104">
            <a:extLst>
              <a:ext uri="{FF2B5EF4-FFF2-40B4-BE49-F238E27FC236}">
                <a16:creationId xmlns:a16="http://schemas.microsoft.com/office/drawing/2014/main" id="{664DD3D1-D430-4067-9D96-34744B73EC70}"/>
              </a:ext>
            </a:extLst>
          </p:cNvPr>
          <p:cNvSpPr/>
          <p:nvPr/>
        </p:nvSpPr>
        <p:spPr>
          <a:xfrm>
            <a:off x="7869637" y="2376874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2515738C-7A56-4D0F-8AC9-91518C5C55A4}"/>
              </a:ext>
            </a:extLst>
          </p:cNvPr>
          <p:cNvSpPr txBox="1"/>
          <p:nvPr/>
        </p:nvSpPr>
        <p:spPr>
          <a:xfrm>
            <a:off x="10295376" y="134537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5446D0B-A07B-43DD-AADC-9BE344407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74061"/>
              </p:ext>
            </p:extLst>
          </p:nvPr>
        </p:nvGraphicFramePr>
        <p:xfrm>
          <a:off x="4211028" y="3703638"/>
          <a:ext cx="24431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888840" progId="Equation.DSMT4">
                  <p:embed/>
                </p:oleObj>
              </mc:Choice>
              <mc:Fallback>
                <p:oleObj name="Equation" r:id="rId4" imgW="2831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1028" y="3703638"/>
                        <a:ext cx="2443162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E42C85-46F9-4086-9F38-D6CF2D092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01464"/>
              </p:ext>
            </p:extLst>
          </p:nvPr>
        </p:nvGraphicFramePr>
        <p:xfrm>
          <a:off x="6816945" y="3703638"/>
          <a:ext cx="24098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960" imgH="888840" progId="Equation.DSMT4">
                  <p:embed/>
                </p:oleObj>
              </mc:Choice>
              <mc:Fallback>
                <p:oleObj name="Equation" r:id="rId6" imgW="2793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6945" y="3703638"/>
                        <a:ext cx="24098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76E464-90C6-44C4-B7C0-55BCBE1B4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47091"/>
              </p:ext>
            </p:extLst>
          </p:nvPr>
        </p:nvGraphicFramePr>
        <p:xfrm>
          <a:off x="1299944" y="3738855"/>
          <a:ext cx="1022404" cy="63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520560" progId="Equation.DSMT4">
                  <p:embed/>
                </p:oleObj>
              </mc:Choice>
              <mc:Fallback>
                <p:oleObj name="Equation" r:id="rId8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9944" y="3738855"/>
                        <a:ext cx="1022404" cy="63591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FFC5EDF-2063-46FC-8005-52782C85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51038"/>
              </p:ext>
            </p:extLst>
          </p:nvPr>
        </p:nvGraphicFramePr>
        <p:xfrm>
          <a:off x="4644499" y="4937125"/>
          <a:ext cx="1714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2600" imgH="888840" progId="Equation.DSMT4">
                  <p:embed/>
                </p:oleObj>
              </mc:Choice>
              <mc:Fallback>
                <p:oleObj name="Equation" r:id="rId10" imgW="2082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4499" y="4937125"/>
                        <a:ext cx="17145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ED46F9-DC5E-4760-8226-894547874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03424"/>
              </p:ext>
            </p:extLst>
          </p:nvPr>
        </p:nvGraphicFramePr>
        <p:xfrm>
          <a:off x="6444674" y="4963319"/>
          <a:ext cx="12557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880" imgH="825480" progId="Equation.DSMT4">
                  <p:embed/>
                </p:oleObj>
              </mc:Choice>
              <mc:Fallback>
                <p:oleObj name="Equation" r:id="rId12" imgW="1523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44674" y="4963319"/>
                        <a:ext cx="1255712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4830E71-3363-4D00-B284-E1E88C241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47843"/>
              </p:ext>
            </p:extLst>
          </p:nvPr>
        </p:nvGraphicFramePr>
        <p:xfrm>
          <a:off x="9389525" y="3793322"/>
          <a:ext cx="1484991" cy="62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520560" progId="Equation.DSMT4">
                  <p:embed/>
                </p:oleObj>
              </mc:Choice>
              <mc:Fallback>
                <p:oleObj name="Equation" r:id="rId14" imgW="1231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89525" y="3793322"/>
                        <a:ext cx="1484991" cy="62627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016EC7E-F73C-4780-A9A7-D00043664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067871"/>
              </p:ext>
            </p:extLst>
          </p:nvPr>
        </p:nvGraphicFramePr>
        <p:xfrm>
          <a:off x="2532211" y="3730626"/>
          <a:ext cx="15160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52480" imgH="825480" progId="Equation.DSMT4">
                  <p:embed/>
                </p:oleObj>
              </mc:Choice>
              <mc:Fallback>
                <p:oleObj name="Equation" r:id="rId16" imgW="1752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32211" y="3730626"/>
                        <a:ext cx="151606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>
            <a:extLst>
              <a:ext uri="{FF2B5EF4-FFF2-40B4-BE49-F238E27FC236}">
                <a16:creationId xmlns:a16="http://schemas.microsoft.com/office/drawing/2014/main" id="{D7E92EE0-2DFF-4B19-992D-A44F5AF15291}"/>
              </a:ext>
            </a:extLst>
          </p:cNvPr>
          <p:cNvSpPr txBox="1"/>
          <p:nvPr/>
        </p:nvSpPr>
        <p:spPr>
          <a:xfrm>
            <a:off x="8766062" y="2086561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B96BAAF9-BB68-412C-9EA4-DAB4B79D3EE3}"/>
              </a:ext>
            </a:extLst>
          </p:cNvPr>
          <p:cNvSpPr txBox="1"/>
          <p:nvPr/>
        </p:nvSpPr>
        <p:spPr>
          <a:xfrm>
            <a:off x="8713901" y="910529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85E8E455-BB4C-4A1D-9A3A-11B215963223}"/>
              </a:ext>
            </a:extLst>
          </p:cNvPr>
          <p:cNvSpPr txBox="1"/>
          <p:nvPr/>
        </p:nvSpPr>
        <p:spPr>
          <a:xfrm>
            <a:off x="8011521" y="1707310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35977060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0" grpId="0"/>
      <p:bldP spid="141" grpId="0"/>
      <p:bldP spid="1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1DE40381-296F-4CB2-824C-CAD9B8BD622F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74" name="图片 26">
            <a:extLst>
              <a:ext uri="{FF2B5EF4-FFF2-40B4-BE49-F238E27FC236}">
                <a16:creationId xmlns:a16="http://schemas.microsoft.com/office/drawing/2014/main" id="{A66C1F40-0491-4AC9-B7DA-EBB5056759B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</p:spPr>
      </p:pic>
      <p:grpSp>
        <p:nvGrpSpPr>
          <p:cNvPr id="70" name="Group 69">
            <a:extLst>
              <a:ext uri="{FF2B5EF4-FFF2-40B4-BE49-F238E27FC236}">
                <a16:creationId xmlns:a16="http://schemas.microsoft.com/office/drawing/2014/main" id="{31E07471-7059-4921-BCFB-652B6082AC37}"/>
              </a:ext>
            </a:extLst>
          </p:cNvPr>
          <p:cNvGrpSpPr/>
          <p:nvPr/>
        </p:nvGrpSpPr>
        <p:grpSpPr>
          <a:xfrm>
            <a:off x="433372" y="1269503"/>
            <a:ext cx="4573078" cy="2593470"/>
            <a:chOff x="4935255" y="457200"/>
            <a:chExt cx="4573078" cy="2593470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CE471DFA-D22B-4FF2-913D-17E6D41A2954}"/>
                </a:ext>
              </a:extLst>
            </p:cNvPr>
            <p:cNvGrpSpPr/>
            <p:nvPr/>
          </p:nvGrpSpPr>
          <p:grpSpPr>
            <a:xfrm>
              <a:off x="4935255" y="615131"/>
              <a:ext cx="4573078" cy="2240195"/>
              <a:chOff x="228600" y="1215292"/>
              <a:chExt cx="5486400" cy="2106244"/>
            </a:xfrm>
          </p:grpSpPr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id="{E1C73291-CD57-4C18-B823-FE57DD6BE6AA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01475FB9-7AF2-4B34-8E0A-E0B97203E4B0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A1D3FF88-61F1-402E-ACB3-9B237A8BD5AC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52502C7F-37D8-4AA4-B9E4-A3CBD98C2497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C120CA69-1B88-4015-AE32-F821793ED574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753A1735-BDFC-4C36-9205-928E79B32895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61ED9A7B-711A-4EAF-894E-5B33CD7B0D5D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30A0017A-23B5-4899-A01A-050BE2B09D6D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11A30029-0E97-4D33-B21D-774524D065D8}"/>
                </a:ext>
              </a:extLst>
            </p:cNvPr>
            <p:cNvGrpSpPr/>
            <p:nvPr/>
          </p:nvGrpSpPr>
          <p:grpSpPr>
            <a:xfrm rot="5400000">
              <a:off x="5871677" y="-326249"/>
              <a:ext cx="2593470" cy="4160368"/>
              <a:chOff x="381000" y="1066800"/>
              <a:chExt cx="5486400" cy="3911600"/>
            </a:xfrm>
          </p:grpSpPr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B8B35906-00D8-4E91-88F1-AB5A79BB9855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432202AE-613A-4315-BB79-B60F65E5C41B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38652A6E-4BD4-443A-A870-56A49B773157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740F9C4D-9FA8-4169-B53C-96E13FB994F5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BD390D5B-EA4F-4973-A4EC-4BDC95C3D38E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E34700B6-FD31-4D05-85BC-3E3DB2532397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3B676540-3C11-4460-B124-BA85668D4346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CDEBFBA2-0D11-4BF8-970B-50F3B439C1A9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7E660520-C19E-49AF-8ACB-A53E519EBBC3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13A0FEA4-A8A1-48DF-94B9-F61F578F33A2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983512C-CC9A-4EF7-9B5D-BEC88E4D6D52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18B104E5-DC8C-42D4-A078-9F21016923DA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E9E230DE-510D-4F3E-8660-F214A018645A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B45D81BB-5E31-40C7-85F9-9804A7AF546A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" name="Tứ giác gốc">
              <a:extLst>
                <a:ext uri="{FF2B5EF4-FFF2-40B4-BE49-F238E27FC236}">
                  <a16:creationId xmlns:a16="http://schemas.microsoft.com/office/drawing/2014/main" id="{6AD103DB-1734-40B3-9F74-569CFD7A824C}"/>
                </a:ext>
              </a:extLst>
            </p:cNvPr>
            <p:cNvSpPr/>
            <p:nvPr/>
          </p:nvSpPr>
          <p:spPr>
            <a:xfrm>
              <a:off x="6052745" y="937251"/>
              <a:ext cx="2880255" cy="1282669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1714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714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107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107 w 10000"/>
                <a:gd name="connsiteY4" fmla="*/ 0 h 10000"/>
                <a:gd name="connsiteX0" fmla="*/ 1107 w 10000"/>
                <a:gd name="connsiteY0" fmla="*/ 20 h 10020"/>
                <a:gd name="connsiteX1" fmla="*/ 5567 w 10000"/>
                <a:gd name="connsiteY1" fmla="*/ 0 h 10020"/>
                <a:gd name="connsiteX2" fmla="*/ 10000 w 10000"/>
                <a:gd name="connsiteY2" fmla="*/ 10020 h 10020"/>
                <a:gd name="connsiteX3" fmla="*/ 0 w 10000"/>
                <a:gd name="connsiteY3" fmla="*/ 10020 h 10020"/>
                <a:gd name="connsiteX4" fmla="*/ 1107 w 10000"/>
                <a:gd name="connsiteY4" fmla="*/ 20 h 100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20">
                  <a:moveTo>
                    <a:pt x="1107" y="20"/>
                  </a:moveTo>
                  <a:lnTo>
                    <a:pt x="5567" y="0"/>
                  </a:lnTo>
                  <a:lnTo>
                    <a:pt x="10000" y="10020"/>
                  </a:lnTo>
                  <a:lnTo>
                    <a:pt x="0" y="10020"/>
                  </a:lnTo>
                  <a:lnTo>
                    <a:pt x="1107" y="20"/>
                  </a:lnTo>
                  <a:close/>
                </a:path>
              </a:pathLst>
            </a:custGeom>
            <a:solidFill>
              <a:srgbClr val="FFE298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A6FAFD13-BCDC-42C5-8951-A2BC278F4446}"/>
                </a:ext>
              </a:extLst>
            </p:cNvPr>
            <p:cNvSpPr txBox="1"/>
            <p:nvPr/>
          </p:nvSpPr>
          <p:spPr>
            <a:xfrm>
              <a:off x="6119345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A0E7791-0936-4EA5-ACAC-8D055668340C}"/>
                </a:ext>
              </a:extLst>
            </p:cNvPr>
            <p:cNvSpPr txBox="1"/>
            <p:nvPr/>
          </p:nvSpPr>
          <p:spPr>
            <a:xfrm>
              <a:off x="7703173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020BA7D-A534-483B-B2AB-56612EE32D48}"/>
                </a:ext>
              </a:extLst>
            </p:cNvPr>
            <p:cNvSpPr txBox="1"/>
            <p:nvPr/>
          </p:nvSpPr>
          <p:spPr>
            <a:xfrm>
              <a:off x="90003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F245083F-76AC-46C8-B5A0-56EC397FB9C1}"/>
                </a:ext>
              </a:extLst>
            </p:cNvPr>
            <p:cNvSpPr txBox="1"/>
            <p:nvPr/>
          </p:nvSpPr>
          <p:spPr>
            <a:xfrm>
              <a:off x="58519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D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1CB0B518-B32A-4C81-99D5-22B738EAD570}"/>
                </a:ext>
              </a:extLst>
            </p:cNvPr>
            <p:cNvSpPr txBox="1"/>
            <p:nvPr/>
          </p:nvSpPr>
          <p:spPr>
            <a:xfrm>
              <a:off x="6407649" y="2253074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H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9EA2E95C-1987-4FC0-B330-AD2553C5FF0D}"/>
                </a:ext>
              </a:extLst>
            </p:cNvPr>
            <p:cNvCxnSpPr>
              <a:cxnSpLocks/>
            </p:cNvCxnSpPr>
            <p:nvPr/>
          </p:nvCxnSpPr>
          <p:spPr>
            <a:xfrm>
              <a:off x="6374231" y="937251"/>
              <a:ext cx="0" cy="1280119"/>
            </a:xfrm>
            <a:prstGeom prst="line">
              <a:avLst/>
            </a:prstGeom>
            <a:ln w="1270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9EFB5DBD-A354-4C49-B0B0-54FAA5CCD379}"/>
                </a:ext>
              </a:extLst>
            </p:cNvPr>
            <p:cNvSpPr/>
            <p:nvPr/>
          </p:nvSpPr>
          <p:spPr>
            <a:xfrm>
              <a:off x="6374231" y="2136323"/>
              <a:ext cx="81046" cy="81046"/>
            </a:xfrm>
            <a:prstGeom prst="rect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E0FCF93D-3974-4AAD-8B47-8D50653DF992}"/>
                </a:ext>
              </a:extLst>
            </p:cNvPr>
            <p:cNvSpPr txBox="1"/>
            <p:nvPr/>
          </p:nvSpPr>
          <p:spPr>
            <a:xfrm>
              <a:off x="8339951" y="1300436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M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D1101FA9-41AD-4942-940A-1EDDE7DC3390}"/>
                </a:ext>
              </a:extLst>
            </p:cNvPr>
            <p:cNvSpPr txBox="1"/>
            <p:nvPr/>
          </p:nvSpPr>
          <p:spPr>
            <a:xfrm>
              <a:off x="7100657" y="190106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12D35BA7-A139-4CDB-AA42-7BD1C054695C}"/>
                </a:ext>
              </a:extLst>
            </p:cNvPr>
            <p:cNvSpPr txBox="1"/>
            <p:nvPr/>
          </p:nvSpPr>
          <p:spPr>
            <a:xfrm>
              <a:off x="7058388" y="948057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ECE533D2-303D-4A89-B2BD-927A4BE20836}"/>
                </a:ext>
              </a:extLst>
            </p:cNvPr>
            <p:cNvSpPr txBox="1"/>
            <p:nvPr/>
          </p:nvSpPr>
          <p:spPr>
            <a:xfrm>
              <a:off x="6489208" y="159373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71" name="TextBox 70">
            <a:extLst>
              <a:ext uri="{FF2B5EF4-FFF2-40B4-BE49-F238E27FC236}">
                <a16:creationId xmlns:a16="http://schemas.microsoft.com/office/drawing/2014/main" id="{619D86BD-B85A-4154-87CD-B83D158188FA}"/>
              </a:ext>
            </a:extLst>
          </p:cNvPr>
          <p:cNvSpPr txBox="1"/>
          <p:nvPr/>
        </p:nvSpPr>
        <p:spPr>
          <a:xfrm>
            <a:off x="1226406" y="4088049"/>
            <a:ext cx="9898794" cy="121270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  </a:t>
            </a:r>
            <a:r>
              <a:rPr lang="en-US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     </a:t>
            </a: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Diện tích hình thang bằng tổng độ dài hai đáy nhân với chiều cao</a:t>
            </a:r>
            <a:endParaRPr lang="en-US" sz="2800" spc="-80" dirty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(cùng một đơn vị đo) rồi chia cho 2</a:t>
            </a:r>
            <a:r>
              <a:rPr lang="en-US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.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B64CC00-A345-4C16-8BBB-F030C530EE25}"/>
              </a:ext>
            </a:extLst>
          </p:cNvPr>
          <p:cNvSpPr txBox="1"/>
          <p:nvPr/>
        </p:nvSpPr>
        <p:spPr>
          <a:xfrm>
            <a:off x="5819619" y="2553141"/>
            <a:ext cx="5818948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a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ộ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ài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áy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lớn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	b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ộ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ài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áy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bé</a:t>
            </a:r>
            <a:endParaRPr lang="en-US" sz="2400" spc="-80" dirty="0">
              <a:solidFill>
                <a:srgbClr val="0000FF"/>
              </a:solidFill>
              <a:latin typeface="Cambria" panose="02040503050406030204" pitchFamily="18" charset="0"/>
            </a:endParaRPr>
          </a:p>
          <a:p>
            <a:pPr algn="l"/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h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Chiều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cao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	                S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iện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tích</a:t>
            </a:r>
            <a:endParaRPr lang="en-US" sz="2400" spc="-80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8DE3660-E210-402A-AC8B-D0E297DEC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97558"/>
              </p:ext>
            </p:extLst>
          </p:nvPr>
        </p:nvGraphicFramePr>
        <p:xfrm>
          <a:off x="5565757" y="1028599"/>
          <a:ext cx="2638224" cy="1126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888840" progId="Equation.DSMT4">
                  <p:embed/>
                </p:oleObj>
              </mc:Choice>
              <mc:Fallback>
                <p:oleObj name="Equation" r:id="rId4" imgW="2082600" imgH="88884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6EB54016-97EC-47D5-BF69-4F18F760FF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5757" y="1028599"/>
                        <a:ext cx="2638224" cy="1126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DEAFA6C-083C-4236-949B-D0E7AB2A4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493369"/>
              </p:ext>
            </p:extLst>
          </p:nvPr>
        </p:nvGraphicFramePr>
        <p:xfrm>
          <a:off x="8463716" y="1083651"/>
          <a:ext cx="1899484" cy="102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825480" progId="Equation.DSMT4">
                  <p:embed/>
                </p:oleObj>
              </mc:Choice>
              <mc:Fallback>
                <p:oleObj name="Equation" r:id="rId6" imgW="1523880" imgH="82548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C6BC57EF-5181-49BE-808D-4C69DD3241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63716" y="1083651"/>
                        <a:ext cx="1899484" cy="102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E6F4FB7B-24B7-4BF0-9AEE-4A472F8BD5AE}"/>
              </a:ext>
            </a:extLst>
          </p:cNvPr>
          <p:cNvSpPr txBox="1"/>
          <p:nvPr/>
        </p:nvSpPr>
        <p:spPr>
          <a:xfrm>
            <a:off x="2476700" y="199997"/>
            <a:ext cx="61187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TÍNH DT HÌNH THANG</a:t>
            </a:r>
          </a:p>
        </p:txBody>
      </p:sp>
    </p:spTree>
    <p:extLst>
      <p:ext uri="{BB962C8B-B14F-4D97-AF65-F5344CB8AC3E}">
        <p14:creationId xmlns:p14="http://schemas.microsoft.com/office/powerpoint/2010/main" val="3470530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Freeform: Shape 67">
            <a:extLst>
              <a:ext uri="{FF2B5EF4-FFF2-40B4-BE49-F238E27FC236}">
                <a16:creationId xmlns:a16="http://schemas.microsoft.com/office/drawing/2014/main" id="{8085BC4C-08C7-4775-9D74-4E82E69EA0BD}"/>
              </a:ext>
            </a:extLst>
          </p:cNvPr>
          <p:cNvSpPr/>
          <p:nvPr/>
        </p:nvSpPr>
        <p:spPr>
          <a:xfrm>
            <a:off x="10445802" y="4075829"/>
            <a:ext cx="428625" cy="398669"/>
          </a:xfrm>
          <a:custGeom>
            <a:avLst/>
            <a:gdLst>
              <a:gd name="connsiteX0" fmla="*/ 221235 w 428625"/>
              <a:gd name="connsiteY0" fmla="*/ 398669 h 398669"/>
              <a:gd name="connsiteX1" fmla="*/ 207390 w 428625"/>
              <a:gd name="connsiteY1" fmla="*/ 398669 h 398669"/>
              <a:gd name="connsiteX2" fmla="*/ 0 w 428625"/>
              <a:gd name="connsiteY2" fmla="*/ 205773 h 398669"/>
              <a:gd name="connsiteX3" fmla="*/ 0 w 428625"/>
              <a:gd name="connsiteY3" fmla="*/ 192896 h 398669"/>
              <a:gd name="connsiteX4" fmla="*/ 207390 w 428625"/>
              <a:gd name="connsiteY4" fmla="*/ 0 h 398669"/>
              <a:gd name="connsiteX5" fmla="*/ 221235 w 428625"/>
              <a:gd name="connsiteY5" fmla="*/ 0 h 398669"/>
              <a:gd name="connsiteX6" fmla="*/ 428625 w 428625"/>
              <a:gd name="connsiteY6" fmla="*/ 192896 h 398669"/>
              <a:gd name="connsiteX7" fmla="*/ 428625 w 428625"/>
              <a:gd name="connsiteY7" fmla="*/ 205773 h 398669"/>
              <a:gd name="connsiteX8" fmla="*/ 221235 w 428625"/>
              <a:gd name="connsiteY8" fmla="*/ 398669 h 398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28625" h="398669">
                <a:moveTo>
                  <a:pt x="221235" y="398669"/>
                </a:moveTo>
                <a:lnTo>
                  <a:pt x="207390" y="398669"/>
                </a:lnTo>
                <a:cubicBezTo>
                  <a:pt x="92854" y="398669"/>
                  <a:pt x="0" y="312304"/>
                  <a:pt x="0" y="205773"/>
                </a:cubicBezTo>
                <a:lnTo>
                  <a:pt x="0" y="192896"/>
                </a:lnTo>
                <a:cubicBezTo>
                  <a:pt x="0" y="86365"/>
                  <a:pt x="92854" y="0"/>
                  <a:pt x="207390" y="0"/>
                </a:cubicBezTo>
                <a:lnTo>
                  <a:pt x="221235" y="0"/>
                </a:lnTo>
                <a:cubicBezTo>
                  <a:pt x="335771" y="0"/>
                  <a:pt x="428625" y="86365"/>
                  <a:pt x="428625" y="192896"/>
                </a:cubicBezTo>
                <a:lnTo>
                  <a:pt x="428625" y="205773"/>
                </a:lnTo>
                <a:cubicBezTo>
                  <a:pt x="428625" y="312304"/>
                  <a:pt x="335771" y="398669"/>
                  <a:pt x="221235" y="398669"/>
                </a:cubicBezTo>
                <a:close/>
              </a:path>
            </a:pathLst>
          </a:custGeom>
          <a:solidFill>
            <a:srgbClr val="E6E6E6"/>
          </a:solidFill>
          <a:ln w="714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78795EDA-32CC-4993-BB68-37749F44CF95}"/>
              </a:ext>
            </a:extLst>
          </p:cNvPr>
          <p:cNvSpPr/>
          <p:nvPr/>
        </p:nvSpPr>
        <p:spPr>
          <a:xfrm>
            <a:off x="0" y="26504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D4C2427-5864-4F23-A4A3-DE1932C6D88D}"/>
              </a:ext>
            </a:extLst>
          </p:cNvPr>
          <p:cNvGrpSpPr/>
          <p:nvPr/>
        </p:nvGrpSpPr>
        <p:grpSpPr>
          <a:xfrm>
            <a:off x="685800" y="3244154"/>
            <a:ext cx="6297587" cy="579643"/>
            <a:chOff x="685800" y="3244154"/>
            <a:chExt cx="6297587" cy="579643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35881788-99D7-45B3-9583-4472F6FB38AF}"/>
                </a:ext>
              </a:extLst>
            </p:cNvPr>
            <p:cNvSpPr/>
            <p:nvPr/>
          </p:nvSpPr>
          <p:spPr>
            <a:xfrm>
              <a:off x="685800" y="3244154"/>
              <a:ext cx="609600" cy="579643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" panose="02040503050406030204" pitchFamily="18" charset="0"/>
                </a:rPr>
                <a:t>a) </a:t>
              </a:r>
              <a:endPara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370DBDA7-9364-4C52-BAD4-A68766806C1A}"/>
                </a:ext>
              </a:extLst>
            </p:cNvPr>
            <p:cNvSpPr/>
            <p:nvPr/>
          </p:nvSpPr>
          <p:spPr>
            <a:xfrm>
              <a:off x="6373787" y="3244154"/>
              <a:ext cx="609600" cy="579643"/>
            </a:xfrm>
            <a:prstGeom prst="roundRect">
              <a:avLst/>
            </a:prstGeom>
            <a:solidFill>
              <a:schemeClr val="bg2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" panose="02040503050406030204" pitchFamily="18" charset="0"/>
                </a:rPr>
                <a:t>b)</a:t>
              </a:r>
              <a:endPara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BBDA22F-202C-43B2-9B13-5B584DF7FCD5}"/>
              </a:ext>
            </a:extLst>
          </p:cNvPr>
          <p:cNvGrpSpPr/>
          <p:nvPr/>
        </p:nvGrpSpPr>
        <p:grpSpPr>
          <a:xfrm>
            <a:off x="741702" y="4077877"/>
            <a:ext cx="11125200" cy="2242246"/>
            <a:chOff x="533400" y="3886201"/>
            <a:chExt cx="11125200" cy="2242246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DF1851AA-506E-4616-92DD-F21EC6DE4192}"/>
                </a:ext>
              </a:extLst>
            </p:cNvPr>
            <p:cNvSpPr/>
            <p:nvPr/>
          </p:nvSpPr>
          <p:spPr>
            <a:xfrm>
              <a:off x="533400" y="3886201"/>
              <a:ext cx="5486400" cy="2242246"/>
            </a:xfrm>
            <a:prstGeom prst="roundRect">
              <a:avLst>
                <a:gd name="adj" fmla="val 321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DC272BDB-BC77-4B75-852A-5BCE004EBD75}"/>
                </a:ext>
              </a:extLst>
            </p:cNvPr>
            <p:cNvSpPr/>
            <p:nvPr/>
          </p:nvSpPr>
          <p:spPr>
            <a:xfrm>
              <a:off x="6172200" y="3886201"/>
              <a:ext cx="5486400" cy="2242246"/>
            </a:xfrm>
            <a:prstGeom prst="roundRect">
              <a:avLst>
                <a:gd name="adj" fmla="val 4086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BC461691-F10C-4DB3-B12D-452BC2CEDF6E}"/>
              </a:ext>
            </a:extLst>
          </p:cNvPr>
          <p:cNvSpPr/>
          <p:nvPr/>
        </p:nvSpPr>
        <p:spPr>
          <a:xfrm>
            <a:off x="4972684" y="2115015"/>
            <a:ext cx="1656716" cy="579643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ài giải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543FBE-5AC3-4776-92B7-918752619521}"/>
              </a:ext>
            </a:extLst>
          </p:cNvPr>
          <p:cNvSpPr txBox="1"/>
          <p:nvPr/>
        </p:nvSpPr>
        <p:spPr>
          <a:xfrm>
            <a:off x="374673" y="185163"/>
            <a:ext cx="8235927" cy="159845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u="sng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en-US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,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iết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:</a:t>
            </a:r>
          </a:p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a)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a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ần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ượt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2 cm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8 cm;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5 cm.</a:t>
            </a:r>
          </a:p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)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a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ần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ượt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9,4 m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6,6 m;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0,5 m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607E22-B34C-4F0C-BC9B-EEDD44961212}"/>
              </a:ext>
            </a:extLst>
          </p:cNvPr>
          <p:cNvSpPr txBox="1"/>
          <p:nvPr/>
        </p:nvSpPr>
        <p:spPr>
          <a:xfrm>
            <a:off x="1420691" y="4717963"/>
            <a:ext cx="26670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12 + 8) x 5 :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5B4861-9F92-4E26-A0C7-70A537103E3F}"/>
              </a:ext>
            </a:extLst>
          </p:cNvPr>
          <p:cNvSpPr txBox="1"/>
          <p:nvPr/>
        </p:nvSpPr>
        <p:spPr>
          <a:xfrm>
            <a:off x="3740612" y="4703742"/>
            <a:ext cx="17526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50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00DD9D7-F252-402B-9006-900B1ABFA351}"/>
              </a:ext>
            </a:extLst>
          </p:cNvPr>
          <p:cNvSpPr txBox="1"/>
          <p:nvPr/>
        </p:nvSpPr>
        <p:spPr>
          <a:xfrm>
            <a:off x="6629400" y="4735752"/>
            <a:ext cx="3183194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9,4 + 6,6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,5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4557878-1F41-4DBA-A6F2-10A2190AFF77}"/>
              </a:ext>
            </a:extLst>
          </p:cNvPr>
          <p:cNvSpPr txBox="1"/>
          <p:nvPr/>
        </p:nvSpPr>
        <p:spPr>
          <a:xfrm>
            <a:off x="9691923" y="4735752"/>
            <a:ext cx="17526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8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DC6CD03-4397-4653-B443-990320ACC603}"/>
              </a:ext>
            </a:extLst>
          </p:cNvPr>
          <p:cNvGrpSpPr/>
          <p:nvPr/>
        </p:nvGrpSpPr>
        <p:grpSpPr>
          <a:xfrm>
            <a:off x="9219008" y="474471"/>
            <a:ext cx="2287192" cy="972343"/>
            <a:chOff x="10324703" y="210955"/>
            <a:chExt cx="1526383" cy="856842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A0E83FC2-30EF-4A36-9940-4AAD71DB954C}"/>
                </a:ext>
              </a:extLst>
            </p:cNvPr>
            <p:cNvSpPr/>
            <p:nvPr/>
          </p:nvSpPr>
          <p:spPr>
            <a:xfrm>
              <a:off x="10324703" y="210955"/>
              <a:ext cx="1526383" cy="85684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FAECD137-D328-49E9-A8DE-AFF96861A9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009506"/>
                </p:ext>
              </p:extLst>
            </p:nvPr>
          </p:nvGraphicFramePr>
          <p:xfrm>
            <a:off x="10438608" y="362357"/>
            <a:ext cx="1298575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82600" imgH="888840" progId="Equation.DSMT4">
                    <p:embed/>
                  </p:oleObj>
                </mc:Choice>
                <mc:Fallback>
                  <p:oleObj name="Equation" r:id="rId2" imgW="2082600" imgH="88884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067CFC07-FEC7-42B3-9790-F81D26AE6E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438608" y="362357"/>
                          <a:ext cx="1298575" cy="554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372230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  <p:bldP spid="7" grpId="0"/>
      <p:bldP spid="17" grpId="0"/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heme/theme1.xml><?xml version="1.0" encoding="utf-8"?>
<a:theme xmlns:a="http://schemas.openxmlformats.org/drawingml/2006/main" name="Office Theme">
  <a:themeElements>
    <a:clrScheme name="9Slide - 2019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 algn="l">
          <a:defRPr sz="1700"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" id="{7347C0DE-6F4D-42D3-B391-F84F14ECBC5A}" vid="{28287419-C97E-4917-87F0-2D8B560A61A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610</TotalTime>
  <Words>705</Words>
  <Application>Microsoft Office PowerPoint</Application>
  <PresentationFormat>Widescreen</PresentationFormat>
  <Paragraphs>128</Paragraphs>
  <Slides>14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#9Slide02 Noi dung dai</vt:lpstr>
      <vt:lpstr>#9Slide02 Tieu de dai</vt:lpstr>
      <vt:lpstr>#9Slide07 SVNSunshine</vt:lpstr>
      <vt:lpstr>Arial</vt:lpstr>
      <vt:lpstr>Calibri</vt:lpstr>
      <vt:lpstr>Cambri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h 2: 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Admin</dc:creator>
  <cp:keywords>9Slide</cp:keywords>
  <dc:description>9Slide.vn</dc:description>
  <cp:lastModifiedBy>Administrator</cp:lastModifiedBy>
  <cp:revision>61</cp:revision>
  <dcterms:created xsi:type="dcterms:W3CDTF">2021-12-20T02:23:43Z</dcterms:created>
  <dcterms:modified xsi:type="dcterms:W3CDTF">2023-01-14T06:40:21Z</dcterms:modified>
  <cp:category>9Slide.vn</cp:category>
  <cp:contentStatus>9Slide</cp:contentStatus>
</cp:coreProperties>
</file>